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svg" ContentType="image/svg+xml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Default Extension="jpg" ContentType="image/jpeg"/>
  <Default Extension="mp4" ContentType="video/mp4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media/image26.jpg" ContentType="image/png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60" r:id="rId5"/>
    <p:sldId id="261" r:id="rId6"/>
    <p:sldId id="274" r:id="rId7"/>
    <p:sldId id="270" r:id="rId8"/>
    <p:sldId id="350" r:id="rId9"/>
    <p:sldId id="259" r:id="rId10"/>
    <p:sldId id="351" r:id="rId11"/>
    <p:sldId id="354" r:id="rId12"/>
    <p:sldId id="355" r:id="rId13"/>
    <p:sldId id="370" r:id="rId14"/>
    <p:sldId id="356" r:id="rId15"/>
    <p:sldId id="357" r:id="rId16"/>
    <p:sldId id="359" r:id="rId17"/>
    <p:sldId id="361" r:id="rId18"/>
    <p:sldId id="371" r:id="rId19"/>
    <p:sldId id="360" r:id="rId20"/>
    <p:sldId id="358" r:id="rId21"/>
    <p:sldId id="337" r:id="rId22"/>
    <p:sldId id="362" r:id="rId23"/>
    <p:sldId id="349" r:id="rId24"/>
    <p:sldId id="367" r:id="rId25"/>
    <p:sldId id="368" r:id="rId26"/>
    <p:sldId id="369" r:id="rId27"/>
    <p:sldId id="364" r:id="rId28"/>
    <p:sldId id="338" r:id="rId29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B93A3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Kiểu Trung bình 2 - Màu chủ đề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000" autoAdjust="0"/>
    <p:restoredTop sz="94660"/>
  </p:normalViewPr>
  <p:slideViewPr>
    <p:cSldViewPr snapToGrid="0">
      <p:cViewPr varScale="1">
        <p:scale>
          <a:sx n="88" d="100"/>
          <a:sy n="88" d="100"/>
        </p:scale>
        <p:origin x="466" y="53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êu đề Bản chiế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xmlns="" id="{E7A65BB1-E902-8ADA-37AF-570B5DD841D4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Tiêu đề phụ 2">
            <a:extLst>
              <a:ext uri="{FF2B5EF4-FFF2-40B4-BE49-F238E27FC236}">
                <a16:creationId xmlns:a16="http://schemas.microsoft.com/office/drawing/2014/main" xmlns="" id="{E4AAA085-5142-0729-7050-36BA3F6A1567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vi-VN"/>
              <a:t>Bấm để chỉnh sửa kiểu tiêu đề phụ của Bản cái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xmlns="" id="{175A64B5-5B4D-BC11-4E2C-09540B6DFC6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DBBF63-588E-414E-B235-451B94B2C2AA}" type="datetimeFigureOut">
              <a:rPr lang="en-US" smtClean="0"/>
              <a:t>4/12/2024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xmlns="" id="{34CB89AE-D29B-0F85-8A48-A60458A945A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xmlns="" id="{4ACCAF14-13F6-81F4-FAAA-D9E9383C233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EB543F-A07C-475D-9DEF-B7A96160E65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04295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shred/>
      </p:transition>
    </mc:Choice>
    <mc:Fallback xmlns="">
      <p:transition spd="slow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xmlns="" id="{D09EF74A-1729-8B15-C0E7-37AAD1F1AC4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xmlns="" id="{6F369329-A1D6-2BAF-9557-532F2F6D90E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xmlns="" id="{84AFAF9F-7BAD-D907-DB51-F14F18C0239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DBBF63-588E-414E-B235-451B94B2C2AA}" type="datetimeFigureOut">
              <a:rPr lang="en-US" smtClean="0"/>
              <a:t>4/12/2024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xmlns="" id="{2ACEC018-C00C-6D76-35B8-DE7A5D6680B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xmlns="" id="{729F1DC5-5B7E-03F2-151C-EFB42C2C6CE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EB543F-A07C-475D-9DEF-B7A96160E65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06839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shred/>
      </p:transition>
    </mc:Choice>
    <mc:Fallback xmlns="">
      <p:transition spd="slow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Dọc 1">
            <a:extLst>
              <a:ext uri="{FF2B5EF4-FFF2-40B4-BE49-F238E27FC236}">
                <a16:creationId xmlns:a16="http://schemas.microsoft.com/office/drawing/2014/main" xmlns="" id="{F061BE9F-E229-749E-B509-333F46472942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xmlns="" id="{B2103CDA-05CD-3EC4-8EEE-ADC1264AB629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xmlns="" id="{03E20308-E8A6-51DD-A515-A931BCD05DC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DBBF63-588E-414E-B235-451B94B2C2AA}" type="datetimeFigureOut">
              <a:rPr lang="en-US" smtClean="0"/>
              <a:t>4/12/2024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xmlns="" id="{D637D8C3-0F46-4E7F-381B-4E8E6841A67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xmlns="" id="{160B1117-9DE4-33C7-1CAB-5E8018EF6CF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EB543F-A07C-475D-9DEF-B7A96160E65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062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shred/>
      </p:transition>
    </mc:Choice>
    <mc:Fallback xmlns="">
      <p:transition spd="slow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ề và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xmlns="" id="{D21BFCD1-0AA4-CC55-8240-5D803910EFE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xmlns="" id="{DE692EDD-8478-73F7-0AAE-AD25D13A4CF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xmlns="" id="{1446B294-B78A-9D3B-CE89-8DB9B715D57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DBBF63-588E-414E-B235-451B94B2C2AA}" type="datetimeFigureOut">
              <a:rPr lang="en-US" smtClean="0"/>
              <a:t>4/12/2024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xmlns="" id="{24357959-A185-4A5E-2030-0904CA04685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xmlns="" id="{06211CE9-0BFC-F802-1DDA-4DE1B6085C8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EB543F-A07C-475D-9DEF-B7A96160E65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47413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shred/>
      </p:transition>
    </mc:Choice>
    <mc:Fallback xmlns="">
      <p:transition spd="slow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ầu trang của Phầ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xmlns="" id="{963C8A34-B56E-D9B0-192E-1A88ACEAE84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xmlns="" id="{BAB75322-DA3A-CB28-F3A8-AB06FC8F17C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xmlns="" id="{F24EAA1E-59DE-CD76-65B8-7CBB9AAED70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DBBF63-588E-414E-B235-451B94B2C2AA}" type="datetimeFigureOut">
              <a:rPr lang="en-US" smtClean="0"/>
              <a:t>4/12/2024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xmlns="" id="{E3DB32E8-ADA1-EBB0-BA57-15493148FB6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xmlns="" id="{C9C86C12-C76B-E9E4-2546-BB939E7A728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EB543F-A07C-475D-9DEF-B7A96160E65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4693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shred/>
      </p:transition>
    </mc:Choice>
    <mc:Fallback xmlns="">
      <p:transition spd="slow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xmlns="" id="{D8BCBDA9-BDDC-A7A9-743E-B699B045B65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xmlns="" id="{4FB2FD75-E2F8-AF71-9C48-9B1606255D1F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xmlns="" id="{6C794E40-61AF-BFBF-D107-060C2FB01E43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xmlns="" id="{F329C4CE-F90D-68C8-11FE-7F16931393F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DBBF63-588E-414E-B235-451B94B2C2AA}" type="datetimeFigureOut">
              <a:rPr lang="en-US" smtClean="0"/>
              <a:t>4/12/2024</a:t>
            </a:fld>
            <a:endParaRPr lang="en-US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xmlns="" id="{F88C94B1-1DE0-CAF9-9803-12504882FC4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xmlns="" id="{44EF6E51-B075-098A-4E4A-808FFD8AE2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EB543F-A07C-475D-9DEF-B7A96160E65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34966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shred/>
      </p:transition>
    </mc:Choice>
    <mc:Fallback xmlns="">
      <p:transition spd="slow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ép so sá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xmlns="" id="{1536E472-8B66-BF04-AE55-6A62ACFE86F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xmlns="" id="{BF814639-2CA0-E8DF-044B-2FEADE332C0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xmlns="" id="{079F1C3D-CC4A-432A-443B-CDED0BA61D7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5" name="Chỗ dành sẵn cho Văn bản 4">
            <a:extLst>
              <a:ext uri="{FF2B5EF4-FFF2-40B4-BE49-F238E27FC236}">
                <a16:creationId xmlns:a16="http://schemas.microsoft.com/office/drawing/2014/main" xmlns="" id="{E2680D41-FD9A-DEDD-9552-5807EF40D21B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6" name="Chỗ dành sẵn cho Nội dung 5">
            <a:extLst>
              <a:ext uri="{FF2B5EF4-FFF2-40B4-BE49-F238E27FC236}">
                <a16:creationId xmlns:a16="http://schemas.microsoft.com/office/drawing/2014/main" xmlns="" id="{4171EF35-AB84-ABCF-0B2B-0ACC359FC841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7" name="Chỗ dành sẵn cho Ngày tháng 6">
            <a:extLst>
              <a:ext uri="{FF2B5EF4-FFF2-40B4-BE49-F238E27FC236}">
                <a16:creationId xmlns:a16="http://schemas.microsoft.com/office/drawing/2014/main" xmlns="" id="{4DA18322-AB31-3169-517C-5A66397C0C8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DBBF63-588E-414E-B235-451B94B2C2AA}" type="datetimeFigureOut">
              <a:rPr lang="en-US" smtClean="0"/>
              <a:t>4/12/2024</a:t>
            </a:fld>
            <a:endParaRPr lang="en-US"/>
          </a:p>
        </p:txBody>
      </p:sp>
      <p:sp>
        <p:nvSpPr>
          <p:cNvPr id="8" name="Chỗ dành sẵn cho Chân trang 7">
            <a:extLst>
              <a:ext uri="{FF2B5EF4-FFF2-40B4-BE49-F238E27FC236}">
                <a16:creationId xmlns:a16="http://schemas.microsoft.com/office/drawing/2014/main" xmlns="" id="{8952E547-ECBE-DC48-E8FA-45F3B2217A7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Chỗ dành sẵn cho Số hiệu Bản chiếu 8">
            <a:extLst>
              <a:ext uri="{FF2B5EF4-FFF2-40B4-BE49-F238E27FC236}">
                <a16:creationId xmlns:a16="http://schemas.microsoft.com/office/drawing/2014/main" xmlns="" id="{887F884E-89B5-4ABF-C1A2-7D559E0190B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EB543F-A07C-475D-9DEF-B7A96160E65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46808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shred/>
      </p:transition>
    </mc:Choice>
    <mc:Fallback xmlns="">
      <p:transition spd="slow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ỉ Tiêu đê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xmlns="" id="{E116037C-B246-92E8-AB6C-58642519984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Ngày tháng 2">
            <a:extLst>
              <a:ext uri="{FF2B5EF4-FFF2-40B4-BE49-F238E27FC236}">
                <a16:creationId xmlns:a16="http://schemas.microsoft.com/office/drawing/2014/main" xmlns="" id="{D6324B24-4BE8-F60A-B79B-CC9F60AB396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DBBF63-588E-414E-B235-451B94B2C2AA}" type="datetimeFigureOut">
              <a:rPr lang="en-US" smtClean="0"/>
              <a:t>4/12/2024</a:t>
            </a:fld>
            <a:endParaRPr lang="en-US"/>
          </a:p>
        </p:txBody>
      </p:sp>
      <p:sp>
        <p:nvSpPr>
          <p:cNvPr id="4" name="Chỗ dành sẵn cho Chân trang 3">
            <a:extLst>
              <a:ext uri="{FF2B5EF4-FFF2-40B4-BE49-F238E27FC236}">
                <a16:creationId xmlns:a16="http://schemas.microsoft.com/office/drawing/2014/main" xmlns="" id="{A76D5977-D07A-D504-371B-37665AAAA47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Chỗ dành sẵn cho Số hiệu Bản chiếu 4">
            <a:extLst>
              <a:ext uri="{FF2B5EF4-FFF2-40B4-BE49-F238E27FC236}">
                <a16:creationId xmlns:a16="http://schemas.microsoft.com/office/drawing/2014/main" xmlns="" id="{840FF446-A5BF-9FC1-F901-1BFBEDDA9E9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EB543F-A07C-475D-9DEF-B7A96160E65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06790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shred/>
      </p:transition>
    </mc:Choice>
    <mc:Fallback xmlns="">
      <p:transition spd="slow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ố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Ngày tháng 1">
            <a:extLst>
              <a:ext uri="{FF2B5EF4-FFF2-40B4-BE49-F238E27FC236}">
                <a16:creationId xmlns:a16="http://schemas.microsoft.com/office/drawing/2014/main" xmlns="" id="{B08B8E7C-9855-56DE-DF93-E90F16E03C7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DBBF63-588E-414E-B235-451B94B2C2AA}" type="datetimeFigureOut">
              <a:rPr lang="en-US" smtClean="0"/>
              <a:t>4/12/2024</a:t>
            </a:fld>
            <a:endParaRPr lang="en-US"/>
          </a:p>
        </p:txBody>
      </p:sp>
      <p:sp>
        <p:nvSpPr>
          <p:cNvPr id="3" name="Chỗ dành sẵn cho Chân trang 2">
            <a:extLst>
              <a:ext uri="{FF2B5EF4-FFF2-40B4-BE49-F238E27FC236}">
                <a16:creationId xmlns:a16="http://schemas.microsoft.com/office/drawing/2014/main" xmlns="" id="{CF87F307-C96E-4718-799D-6392594DB49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hỗ dành sẵn cho Số hiệu Bản chiếu 3">
            <a:extLst>
              <a:ext uri="{FF2B5EF4-FFF2-40B4-BE49-F238E27FC236}">
                <a16:creationId xmlns:a16="http://schemas.microsoft.com/office/drawing/2014/main" xmlns="" id="{CF4D40B0-7C9A-ABAC-194B-66537EFE105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EB543F-A07C-475D-9DEF-B7A96160E65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12563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shred/>
      </p:transition>
    </mc:Choice>
    <mc:Fallback xmlns="">
      <p:transition spd="slow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ội dung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xmlns="" id="{615D3D79-1B0B-25B7-B120-5F80D86BFF9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xmlns="" id="{11C290AA-122D-0E3B-8A6D-E1F5993C384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xmlns="" id="{231E9BA9-CBE7-87DE-C1D7-4A539E0FBDC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xmlns="" id="{83B016B0-C176-550E-328E-4003046971E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DBBF63-588E-414E-B235-451B94B2C2AA}" type="datetimeFigureOut">
              <a:rPr lang="en-US" smtClean="0"/>
              <a:t>4/12/2024</a:t>
            </a:fld>
            <a:endParaRPr lang="en-US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xmlns="" id="{2CD0D6BD-6834-8CEA-B58E-E2B8189B8D1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xmlns="" id="{72459A93-696F-4DB7-DA54-67C2FDE168B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EB543F-A07C-475D-9DEF-B7A96160E65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65804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shred/>
      </p:transition>
    </mc:Choice>
    <mc:Fallback xmlns="">
      <p:transition spd="slow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Ảnh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xmlns="" id="{D20F47D7-D019-481B-4F10-0FD6212C5F3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Hình ảnh 2">
            <a:extLst>
              <a:ext uri="{FF2B5EF4-FFF2-40B4-BE49-F238E27FC236}">
                <a16:creationId xmlns:a16="http://schemas.microsoft.com/office/drawing/2014/main" xmlns="" id="{02B74B3D-CD05-A934-211E-1DC0AF19E115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xmlns="" id="{C5E2FA9D-4874-A636-4B7E-643DBB56815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xmlns="" id="{36C35244-1A69-3019-308D-D1975C1F6AD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DBBF63-588E-414E-B235-451B94B2C2AA}" type="datetimeFigureOut">
              <a:rPr lang="en-US" smtClean="0"/>
              <a:t>4/12/2024</a:t>
            </a:fld>
            <a:endParaRPr lang="en-US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xmlns="" id="{4E5665E2-DD88-0CC5-044A-DDDF0E81DDE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xmlns="" id="{55F9FA48-54B2-2E83-30F9-0EED258D9BA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EB543F-A07C-475D-9DEF-B7A96160E65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71631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shred/>
      </p:transition>
    </mc:Choice>
    <mc:Fallback xmlns="">
      <p:transition spd="slow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Tiêu đề 1">
            <a:extLst>
              <a:ext uri="{FF2B5EF4-FFF2-40B4-BE49-F238E27FC236}">
                <a16:creationId xmlns:a16="http://schemas.microsoft.com/office/drawing/2014/main" xmlns="" id="{545DEAFF-41E7-EAAA-F966-B1639628B0E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xmlns="" id="{5E00448D-EB4F-FA8A-584C-46EA7F27E7C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xmlns="" id="{C0D6D878-F9FE-6295-CE4D-E9003E3C2CFC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7DBBF63-588E-414E-B235-451B94B2C2AA}" type="datetimeFigureOut">
              <a:rPr lang="en-US" smtClean="0"/>
              <a:t>4/12/2024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xmlns="" id="{30FE2BEA-5A2F-7E18-E16C-4556534784F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xmlns="" id="{6EB79636-B12D-615C-E547-9321F73CDA1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8EB543F-A07C-475D-9DEF-B7A96160E65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1323089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mc:AlternateContent xmlns:mc="http://schemas.openxmlformats.org/markup-compatibility/2006" xmlns:p14="http://schemas.microsoft.com/office/powerpoint/2010/main">
    <mc:Choice Requires="p14">
      <p:transition spd="slow" p14:dur="1500">
        <p14:shred/>
      </p:transition>
    </mc:Choice>
    <mc:Fallback xmlns="">
      <p:transition spd="slow">
        <p:fade/>
      </p:transition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emf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emf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2" Type="http://schemas.openxmlformats.org/officeDocument/2006/relationships/image" Target="../media/image150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6" Type="http://schemas.openxmlformats.org/officeDocument/2006/relationships/image" Target="../media/image21.png"/><Relationship Id="rId5" Type="http://schemas.openxmlformats.org/officeDocument/2006/relationships/image" Target="../media/image17.png"/><Relationship Id="rId4" Type="http://schemas.openxmlformats.org/officeDocument/2006/relationships/image" Target="../media/image20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0.png"/><Relationship Id="rId2" Type="http://schemas.openxmlformats.org/officeDocument/2006/relationships/image" Target="../media/image20.emf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image" Target="../media/image180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2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6" Type="http://schemas.openxmlformats.org/officeDocument/2006/relationships/image" Target="../media/image23.png"/><Relationship Id="rId5" Type="http://schemas.openxmlformats.org/officeDocument/2006/relationships/image" Target="../media/image23.png"/><Relationship Id="rId4" Type="http://schemas.openxmlformats.org/officeDocument/2006/relationships/image" Target="../media/image22.e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0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2.e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emf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3.emf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6" Type="http://schemas.openxmlformats.org/officeDocument/2006/relationships/image" Target="../media/image2.emf"/><Relationship Id="rId5" Type="http://schemas.openxmlformats.org/officeDocument/2006/relationships/audio" Target="../media/audio2.wav"/><Relationship Id="rId4" Type="http://schemas.openxmlformats.org/officeDocument/2006/relationships/audio" Target="../media/audio1.wav"/><Relationship Id="rId9" Type="http://schemas.openxmlformats.org/officeDocument/2006/relationships/image" Target="../media/image5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10.pn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jp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2" Type="http://schemas.openxmlformats.org/officeDocument/2006/relationships/image" Target="../media/image230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jp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jpg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emf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jp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5.png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6" Type="http://schemas.openxmlformats.org/officeDocument/2006/relationships/image" Target="../media/image6.emf"/><Relationship Id="rId5" Type="http://schemas.openxmlformats.org/officeDocument/2006/relationships/audio" Target="../media/audio1.wav"/><Relationship Id="rId4" Type="http://schemas.openxmlformats.org/officeDocument/2006/relationships/audio" Target="../media/audio2.wav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5.png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6" Type="http://schemas.openxmlformats.org/officeDocument/2006/relationships/image" Target="../media/image7.emf"/><Relationship Id="rId5" Type="http://schemas.openxmlformats.org/officeDocument/2006/relationships/audio" Target="../media/audio2.wav"/><Relationship Id="rId4" Type="http://schemas.openxmlformats.org/officeDocument/2006/relationships/audio" Target="../media/audio1.wav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5.png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6" Type="http://schemas.openxmlformats.org/officeDocument/2006/relationships/image" Target="../media/image8.emf"/><Relationship Id="rId5" Type="http://schemas.openxmlformats.org/officeDocument/2006/relationships/audio" Target="../media/audio2.wav"/><Relationship Id="rId4" Type="http://schemas.openxmlformats.org/officeDocument/2006/relationships/audio" Target="../media/audio1.wav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7" Type="http://schemas.openxmlformats.org/officeDocument/2006/relationships/image" Target="../media/image15.sv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3.png"/><Relationship Id="rId5" Type="http://schemas.openxmlformats.org/officeDocument/2006/relationships/image" Target="../media/image13.svg"/><Relationship Id="rId4" Type="http://schemas.openxmlformats.org/officeDocument/2006/relationships/image" Target="../media/image12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g"/><Relationship Id="rId2" Type="http://schemas.openxmlformats.org/officeDocument/2006/relationships/image" Target="../media/image8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6.wmf"/><Relationship Id="rId4" Type="http://schemas.openxmlformats.org/officeDocument/2006/relationships/oleObject" Target="../embeddings/oleObject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xmlns="" id="{762629EA-801E-6877-0BEB-C06F54FB7D50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Tiêu đề phụ 2">
            <a:extLst>
              <a:ext uri="{FF2B5EF4-FFF2-40B4-BE49-F238E27FC236}">
                <a16:creationId xmlns:a16="http://schemas.microsoft.com/office/drawing/2014/main" xmlns="" id="{38B3CACC-8214-9606-8A74-3902476DE7AE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7" name="Hình ảnh 6">
            <a:extLst>
              <a:ext uri="{FF2B5EF4-FFF2-40B4-BE49-F238E27FC236}">
                <a16:creationId xmlns:a16="http://schemas.microsoft.com/office/drawing/2014/main" xmlns="" id="{B885AA10-A690-19A2-E472-86F20A18CE3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7531"/>
          </a:xfrm>
          <a:prstGeom prst="rect">
            <a:avLst/>
          </a:prstGeom>
        </p:spPr>
      </p:pic>
      <p:sp>
        <p:nvSpPr>
          <p:cNvPr id="8" name="Hình chữ nhật 7">
            <a:extLst>
              <a:ext uri="{FF2B5EF4-FFF2-40B4-BE49-F238E27FC236}">
                <a16:creationId xmlns:a16="http://schemas.microsoft.com/office/drawing/2014/main" xmlns="" id="{1B8BBF27-1042-0B22-796A-45C124F0A4EC}"/>
              </a:ext>
            </a:extLst>
          </p:cNvPr>
          <p:cNvSpPr/>
          <p:nvPr/>
        </p:nvSpPr>
        <p:spPr>
          <a:xfrm>
            <a:off x="3147924" y="2259448"/>
            <a:ext cx="6090129" cy="2000548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7000" b="1" dirty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B93A3A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KHỞI ĐỘNG</a:t>
            </a:r>
          </a:p>
          <a:p>
            <a:pPr algn="ctr"/>
            <a:r>
              <a:rPr lang="en-US" sz="5400" b="1" i="1" cap="none" spc="0" dirty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B93A3A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“ </a:t>
            </a:r>
            <a:r>
              <a:rPr lang="en-US" sz="5400" b="1" i="1" dirty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B93A3A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RẠM XE BUÝT”</a:t>
            </a:r>
            <a:endParaRPr lang="vi-VN" sz="5400" b="1" i="1" cap="none" spc="0" dirty="0">
              <a:ln w="9525">
                <a:solidFill>
                  <a:schemeClr val="bg1"/>
                </a:solidFill>
                <a:prstDash val="solid"/>
              </a:ln>
              <a:solidFill>
                <a:srgbClr val="B93A3A"/>
              </a:solidFill>
              <a:effectLst>
                <a:outerShdw blurRad="12700" dist="38100" dir="2700000" algn="tl" rotWithShape="0">
                  <a:schemeClr val="bg1">
                    <a:lumMod val="50000"/>
                  </a:scheme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547758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4000">
        <p14:vortex dir="r"/>
      </p:transition>
    </mc:Choice>
    <mc:Fallback xmlns="">
      <p:transition spd="slow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 descr="OPL20U25GSXzBJYl68kk8uQGfFKzs7yb1M4KJWUiLk6ZEvGF+qCIPSnY57AbBFCvTW$13.2022KNTT38$38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xmlns="" id="{92E7AC4B-4D33-0933-A385-532EDB97275A}"/>
              </a:ext>
            </a:extLst>
          </p:cNvPr>
          <p:cNvSpPr txBox="1"/>
          <p:nvPr/>
        </p:nvSpPr>
        <p:spPr>
          <a:xfrm>
            <a:off x="120072" y="242624"/>
            <a:ext cx="113792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AutoNum type="arabicPeriod"/>
            </a:pPr>
            <a:r>
              <a:rPr lang="en-US" sz="3200" b="1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ự</a:t>
            </a:r>
            <a:r>
              <a:rPr lang="en-US" sz="32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32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lang="en-US" sz="32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32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2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32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ực</a:t>
            </a:r>
            <a:r>
              <a:rPr lang="en-US" sz="32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en-US" sz="3200" b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sz="3200" b="1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200" b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3200" b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ực</a:t>
            </a:r>
            <a:r>
              <a:rPr lang="en-US" sz="3200" b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b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3200" b="1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3200" b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3200">
              <a:solidFill>
                <a:srgbClr val="0000FF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" name="Picture 7" descr="OPL20U25GSXzBJYl68kk8uQGfFKzs7yb1M4KJWUiLk6ZEvGF+qCIPSnY57AbBFCvTW$13.2022KNTT38$38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xmlns="" id="{70144F55-BE79-C3D7-1819-266935D53253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73458" y="505649"/>
            <a:ext cx="3635621" cy="3470921"/>
          </a:xfrm>
          <a:prstGeom prst="rect">
            <a:avLst/>
          </a:prstGeom>
          <a:noFill/>
          <a:ln>
            <a:noFill/>
          </a:ln>
        </p:spPr>
      </p:pic>
      <p:sp>
        <p:nvSpPr>
          <p:cNvPr id="9" name="TextBox 8" descr="OPL20U25GSXzBJYl68kk8uQGfFKzs7yb1M4KJWUiLk6ZEvGF+qCIPSnY57AbBFCvTW$13.2022KNTT38$38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xmlns="" id="{550D0054-9E43-8AAC-64AF-72C7B4C31872}"/>
              </a:ext>
            </a:extLst>
          </p:cNvPr>
          <p:cNvSpPr txBox="1"/>
          <p:nvPr/>
        </p:nvSpPr>
        <p:spPr>
          <a:xfrm>
            <a:off x="120072" y="1386688"/>
            <a:ext cx="7749310" cy="155273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algn="just">
              <a:lnSpc>
                <a:spcPct val="115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280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80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280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tam </a:t>
            </a:r>
            <a:r>
              <a:rPr lang="en-US" sz="280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ác</a:t>
            </a:r>
            <a:r>
              <a:rPr lang="en-US" sz="280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ờng</a:t>
            </a:r>
            <a:r>
              <a:rPr lang="en-US" sz="280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ung</a:t>
            </a:r>
            <a:r>
              <a:rPr lang="en-US" sz="280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ực</a:t>
            </a:r>
            <a:r>
              <a:rPr lang="en-US" sz="280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ỗi</a:t>
            </a:r>
            <a:r>
              <a:rPr lang="en-US" sz="280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ạnh</a:t>
            </a:r>
            <a:r>
              <a:rPr lang="en-US" sz="280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ọi</a:t>
            </a:r>
            <a:r>
              <a:rPr lang="en-US" sz="280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80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ờng</a:t>
            </a:r>
            <a:r>
              <a:rPr lang="en-US" sz="280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ung</a:t>
            </a:r>
            <a:r>
              <a:rPr lang="en-US" sz="280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ực</a:t>
            </a:r>
            <a:r>
              <a:rPr lang="en-US" sz="280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tam </a:t>
            </a:r>
            <a:r>
              <a:rPr lang="en-US" sz="280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ác</a:t>
            </a:r>
            <a:r>
              <a:rPr lang="en-US" sz="280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  <a:p>
            <a:pPr algn="just"/>
            <a:r>
              <a:rPr lang="en-US" sz="280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ỗi</a:t>
            </a:r>
            <a:r>
              <a:rPr lang="en-US" sz="280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tam </a:t>
            </a:r>
            <a:r>
              <a:rPr lang="en-US" sz="280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ác</a:t>
            </a:r>
            <a:r>
              <a:rPr lang="en-US" sz="280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80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a</a:t>
            </a:r>
            <a:r>
              <a:rPr lang="en-US" sz="280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ờng</a:t>
            </a:r>
            <a:r>
              <a:rPr lang="en-US" sz="280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ung</a:t>
            </a:r>
            <a:r>
              <a:rPr lang="en-US" sz="280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ực</a:t>
            </a:r>
            <a:r>
              <a:rPr lang="en-US" sz="280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800"/>
          </a:p>
        </p:txBody>
      </p:sp>
      <p:sp>
        <p:nvSpPr>
          <p:cNvPr id="10" name="TextBox 9" descr="OPL20U25GSXzBJYl68kk8uQGfFKzs7yb1M4KJWUiLk6ZEvGF+qCIPSnY57AbBFCvTW$13.2022KNTT38$38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xmlns="" id="{169AFEE9-AFBA-2DAB-92CB-B704396C01BC}"/>
              </a:ext>
            </a:extLst>
          </p:cNvPr>
          <p:cNvSpPr txBox="1"/>
          <p:nvPr/>
        </p:nvSpPr>
        <p:spPr>
          <a:xfrm>
            <a:off x="224148" y="3429000"/>
            <a:ext cx="774931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u</a:t>
            </a:r>
            <a:r>
              <a:rPr 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ý </a:t>
            </a: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: Nếu đường </a:t>
            </a:r>
            <a:r>
              <a:rPr lang="en-US" sz="2800" err="1"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ực</a:t>
            </a: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 qua </a:t>
            </a:r>
            <a:r>
              <a:rPr lang="en-US" sz="280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ỉnh</a:t>
            </a: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 A thì tam giác ABC cân tại A</a:t>
            </a:r>
          </a:p>
        </p:txBody>
      </p:sp>
      <p:pic>
        <p:nvPicPr>
          <p:cNvPr id="23" name="Picture 22" descr="OPL20U25GSXzBJYl68kk8uQGfFKzs7yb1M4KJWUiLk6ZEvGF+qCIPSnY57AbBFCvTW$13.2022KNTT38$38+K4lPs7H94VUqPe2XwIsfPRnrXQE//QTEXxb8/8N4CNc6FpgZahzpTjFhMzSA7T/nHJa11DE8Ng2TP3iAmRczFlmslSuUNOgUeb6yRvs0=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18358" y="3976570"/>
            <a:ext cx="2980914" cy="2321961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9964193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shred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 descr="OPL20U25GSXzBJYl68kk8uQGfFKzs7yb1M4KJWUiLk6ZEvGF+qCIPSnY57AbBFCvTW$13.2022KNTT38$38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xmlns="" id="{978E304D-567D-E80E-AC8F-8AAEFDB00C7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14745" y="312449"/>
            <a:ext cx="7931728" cy="461665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sz="3200" b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  <a:r>
              <a:rPr lang="en-US" sz="3200" b="1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ự</a:t>
            </a:r>
            <a:r>
              <a:rPr lang="en-US" sz="32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32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lang="en-US" sz="32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32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2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32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ực</a:t>
            </a:r>
            <a:r>
              <a:rPr lang="en-US" sz="32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48" name="TextBox 47" descr="OPL20U25GSXzBJYl68kk8uQGfFKzs7yb1M4KJWUiLk6ZEvGF+qCIPSnY57AbBFCvTW$13.2022KNTT38$38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xmlns="" id="{5A9E4AC3-05DC-641B-875B-E983FD5F3696}"/>
              </a:ext>
            </a:extLst>
          </p:cNvPr>
          <p:cNvSpPr txBox="1"/>
          <p:nvPr/>
        </p:nvSpPr>
        <p:spPr>
          <a:xfrm>
            <a:off x="214745" y="1198418"/>
            <a:ext cx="7453745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 </a:t>
            </a:r>
            <a:r>
              <a:rPr lang="en-US" sz="320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2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32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ực</a:t>
            </a:r>
            <a:r>
              <a:rPr lang="en-US" sz="32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320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32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BC cùng </a:t>
            </a:r>
            <a:r>
              <a:rPr lang="en-US" sz="320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32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qua </a:t>
            </a:r>
            <a:r>
              <a:rPr lang="en-US" sz="320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2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điểm O.</a:t>
            </a:r>
          </a:p>
        </p:txBody>
      </p:sp>
      <p:pic>
        <p:nvPicPr>
          <p:cNvPr id="2" name="Hình ảnh 1">
            <a:extLst>
              <a:ext uri="{FF2B5EF4-FFF2-40B4-BE49-F238E27FC236}">
                <a16:creationId xmlns:a16="http://schemas.microsoft.com/office/drawing/2014/main" xmlns="" id="{3484C644-F4ED-799A-72F2-8C4B49881AF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543007" y="774114"/>
            <a:ext cx="4540165" cy="4147721"/>
          </a:xfrm>
          <a:prstGeom prst="rect">
            <a:avLst/>
          </a:prstGeom>
        </p:spPr>
      </p:pic>
      <p:sp>
        <p:nvSpPr>
          <p:cNvPr id="5" name="Hộp Văn bản 4">
            <a:extLst>
              <a:ext uri="{FF2B5EF4-FFF2-40B4-BE49-F238E27FC236}">
                <a16:creationId xmlns:a16="http://schemas.microsoft.com/office/drawing/2014/main" xmlns="" id="{BC390250-F28E-72B5-54F4-8CD814EDE158}"/>
              </a:ext>
            </a:extLst>
          </p:cNvPr>
          <p:cNvSpPr txBox="1"/>
          <p:nvPr/>
        </p:nvSpPr>
        <p:spPr>
          <a:xfrm>
            <a:off x="9765392" y="2275636"/>
            <a:ext cx="78970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</a:p>
        </p:txBody>
      </p:sp>
      <p:cxnSp>
        <p:nvCxnSpPr>
          <p:cNvPr id="8" name="Đường nối Thẳng 7">
            <a:extLst>
              <a:ext uri="{FF2B5EF4-FFF2-40B4-BE49-F238E27FC236}">
                <a16:creationId xmlns:a16="http://schemas.microsoft.com/office/drawing/2014/main" xmlns="" id="{C8CD55E0-BEA0-5CA4-234B-9612C6B7B8A2}"/>
              </a:ext>
            </a:extLst>
          </p:cNvPr>
          <p:cNvCxnSpPr>
            <a:cxnSpLocks/>
          </p:cNvCxnSpPr>
          <p:nvPr/>
        </p:nvCxnSpPr>
        <p:spPr>
          <a:xfrm>
            <a:off x="9351818" y="1316182"/>
            <a:ext cx="678873" cy="1531792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1" name="Đường nối Thẳng 10">
            <a:extLst>
              <a:ext uri="{FF2B5EF4-FFF2-40B4-BE49-F238E27FC236}">
                <a16:creationId xmlns:a16="http://schemas.microsoft.com/office/drawing/2014/main" xmlns="" id="{8BF664DE-053C-DF4F-E9EF-370715A9F6C2}"/>
              </a:ext>
            </a:extLst>
          </p:cNvPr>
          <p:cNvCxnSpPr>
            <a:cxnSpLocks/>
          </p:cNvCxnSpPr>
          <p:nvPr/>
        </p:nvCxnSpPr>
        <p:spPr>
          <a:xfrm flipH="1">
            <a:off x="8451273" y="2847974"/>
            <a:ext cx="1579418" cy="768062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Đường nối Thẳng 13">
            <a:extLst>
              <a:ext uri="{FF2B5EF4-FFF2-40B4-BE49-F238E27FC236}">
                <a16:creationId xmlns:a16="http://schemas.microsoft.com/office/drawing/2014/main" xmlns="" id="{5236165C-57D2-FB89-147A-E060B025ABAE}"/>
              </a:ext>
            </a:extLst>
          </p:cNvPr>
          <p:cNvCxnSpPr/>
          <p:nvPr/>
        </p:nvCxnSpPr>
        <p:spPr>
          <a:xfrm>
            <a:off x="10030691" y="2860411"/>
            <a:ext cx="1593273" cy="755625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Hộp Văn bản 15">
            <a:extLst>
              <a:ext uri="{FF2B5EF4-FFF2-40B4-BE49-F238E27FC236}">
                <a16:creationId xmlns:a16="http://schemas.microsoft.com/office/drawing/2014/main" xmlns="" id="{7C57021C-FD4B-99B6-D896-EC6768DACDA4}"/>
              </a:ext>
            </a:extLst>
          </p:cNvPr>
          <p:cNvSpPr txBox="1"/>
          <p:nvPr/>
        </p:nvSpPr>
        <p:spPr>
          <a:xfrm>
            <a:off x="214745" y="2407552"/>
            <a:ext cx="515801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A = OB = OC</a:t>
            </a:r>
          </a:p>
        </p:txBody>
      </p:sp>
    </p:spTree>
    <p:extLst>
      <p:ext uri="{BB962C8B-B14F-4D97-AF65-F5344CB8AC3E}">
        <p14:creationId xmlns:p14="http://schemas.microsoft.com/office/powerpoint/2010/main" val="33917011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shred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48" grpId="0"/>
      <p:bldP spid="5" grpId="0"/>
      <p:bldP spid="1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4" descr="OPL20U25GSXzBJYl68kk8uQGfFKzs7yb1M4KJWUiLk6ZEvGF+qCIPSnY57AbBFCvTW$13.2022KNTT38$38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xmlns="" id="{8AC0D471-0B0C-AABE-2225-400D3BBBA6E1}"/>
                  </a:ext>
                </a:extLst>
              </p:cNvPr>
              <p:cNvSpPr txBox="1"/>
              <p:nvPr/>
            </p:nvSpPr>
            <p:spPr>
              <a:xfrm>
                <a:off x="217055" y="276948"/>
                <a:ext cx="11739418" cy="304698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b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Đ2(</a:t>
                </a:r>
                <a:r>
                  <a:rPr lang="en-US" sz="3200" b="1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gk-tr</a:t>
                </a:r>
                <a:r>
                  <a:rPr lang="en-US" sz="3200" b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78):  </a:t>
                </a:r>
                <a:r>
                  <a:rPr lang="vi-VN" sz="320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ùng tính chất đường trung trực của một đoạn thẳng. hãy lập luận để suy ra tính chất nói ở </a:t>
                </a:r>
                <a:r>
                  <a:rPr lang="vi-VN" sz="3200" b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Đ1</a:t>
                </a:r>
                <a:r>
                  <a:rPr lang="vi-VN" sz="320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b</a:t>
                </a:r>
                <a:r>
                  <a:rPr lang="en-US" sz="320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ằ</a:t>
                </a:r>
                <a:r>
                  <a:rPr lang="vi-VN" sz="320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 cách trả lời các câu hỏi sau:</a:t>
                </a:r>
              </a:p>
              <a:p>
                <a:r>
                  <a:rPr lang="vi-VN" sz="3200">
                    <a:solidFill>
                      <a:schemeClr val="accent6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b="1">
                        <a:solidFill>
                          <a:schemeClr val="accent6">
                            <a:lumMod val="5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O</m:t>
                    </m:r>
                    <m:r>
                      <m:rPr>
                        <m:nor/>
                      </m:rPr>
                      <a:rPr lang="vi-VN" sz="3200" i="0" smtClean="0">
                        <a:solidFill>
                          <a:schemeClr val="accent6">
                            <a:lumMod val="5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vi-VN" sz="3200">
                    <a:solidFill>
                      <a:schemeClr val="accent6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 giao điểm các đường trung trực của hai cạnh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solidFill>
                          <a:schemeClr val="accent6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𝐵𝐶</m:t>
                    </m:r>
                    <m:r>
                      <a:rPr lang="en-US" sz="3200" b="0" i="1" smtClean="0">
                        <a:solidFill>
                          <a:schemeClr val="accent6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vi-VN" sz="3200">
                    <a:solidFill>
                      <a:schemeClr val="accent6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solidFill>
                          <a:schemeClr val="accent6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𝐶𝐴</m:t>
                    </m:r>
                  </m:oMath>
                </a14:m>
                <a:endParaRPr lang="vi-VN" sz="3200">
                  <a:solidFill>
                    <a:schemeClr val="accent6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vi-VN" sz="3200">
                    <a:solidFill>
                      <a:schemeClr val="accent6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) T</a:t>
                </a:r>
                <a:r>
                  <a:rPr lang="en-US" sz="3200">
                    <a:solidFill>
                      <a:schemeClr val="accent6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ạ</a:t>
                </a:r>
                <a:r>
                  <a:rPr lang="vi-VN" sz="3200">
                    <a:solidFill>
                      <a:schemeClr val="accent6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 sao </a:t>
                </a:r>
                <a14:m>
                  <m:oMath xmlns:m="http://schemas.openxmlformats.org/officeDocument/2006/math">
                    <m:r>
                      <a:rPr lang="vi-VN" sz="3200" i="1" smtClean="0">
                        <a:solidFill>
                          <a:schemeClr val="accent6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𝑂𝐵</m:t>
                    </m:r>
                    <m:r>
                      <a:rPr lang="vi-VN" sz="3200" i="1" smtClean="0">
                        <a:solidFill>
                          <a:schemeClr val="accent6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vi-VN" sz="3200" i="1" smtClean="0">
                        <a:solidFill>
                          <a:schemeClr val="accent6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𝑂𝐶</m:t>
                    </m:r>
                    <m:r>
                      <a:rPr lang="vi-VN" sz="3200" i="1" smtClean="0">
                        <a:solidFill>
                          <a:schemeClr val="accent6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, </m:t>
                    </m:r>
                    <m:r>
                      <a:rPr lang="vi-VN" sz="3200" i="1" smtClean="0">
                        <a:solidFill>
                          <a:schemeClr val="accent6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𝑂𝐶</m:t>
                    </m:r>
                    <m:r>
                      <a:rPr lang="vi-VN" sz="3200" i="1" smtClean="0">
                        <a:solidFill>
                          <a:schemeClr val="accent6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vi-VN" sz="3200" i="1" smtClean="0">
                        <a:solidFill>
                          <a:schemeClr val="accent6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𝑂𝐴</m:t>
                    </m:r>
                    <m:r>
                      <a:rPr lang="vi-VN" sz="3200" i="1" smtClean="0">
                        <a:solidFill>
                          <a:schemeClr val="accent6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3200">
                    <a:solidFill>
                      <a:schemeClr val="accent6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?</a:t>
                </a:r>
                <a:endParaRPr lang="vi-VN" sz="3200">
                  <a:solidFill>
                    <a:schemeClr val="accent6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vi-VN" sz="3200">
                    <a:solidFill>
                      <a:schemeClr val="accent6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) Điểm </a:t>
                </a:r>
                <a14:m>
                  <m:oMath xmlns:m="http://schemas.openxmlformats.org/officeDocument/2006/math">
                    <m:r>
                      <a:rPr lang="vi-VN" sz="3200" i="1" smtClean="0">
                        <a:solidFill>
                          <a:schemeClr val="accent6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𝑂</m:t>
                    </m:r>
                    <m:r>
                      <a:rPr lang="vi-VN" sz="3200" i="1" smtClean="0">
                        <a:solidFill>
                          <a:schemeClr val="accent6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vi-VN" sz="3200">
                    <a:solidFill>
                      <a:schemeClr val="accent6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 nằm trên đường trung trực của cạnh </a:t>
                </a:r>
                <a14:m>
                  <m:oMath xmlns:m="http://schemas.openxmlformats.org/officeDocument/2006/math">
                    <m:r>
                      <a:rPr lang="vi-VN" sz="3200" i="1" smtClean="0">
                        <a:solidFill>
                          <a:schemeClr val="accent6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𝐴</m:t>
                    </m:r>
                    <m:r>
                      <a:rPr lang="vi-VN" sz="3200" i="1" smtClean="0">
                        <a:solidFill>
                          <a:schemeClr val="accent6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vi-VN" sz="3200" i="1" smtClean="0">
                        <a:solidFill>
                          <a:schemeClr val="accent6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𝐵</m:t>
                    </m:r>
                    <m:r>
                      <a:rPr lang="vi-VN" sz="3200" i="1" smtClean="0">
                        <a:solidFill>
                          <a:schemeClr val="accent6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vi-VN" sz="3200">
                    <a:solidFill>
                      <a:schemeClr val="accent6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ông?</a:t>
                </a:r>
                <a:endParaRPr lang="en-US" sz="3200">
                  <a:solidFill>
                    <a:schemeClr val="accent6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TextBox 4" descr="OPL20U25GSXzBJYl68kk8uQGfFKzs7yb1M4KJWUiLk6ZEvGF+qCIPSnY57AbBFCvTW$13.2022KNTT38$38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8AC0D471-0B0C-AABE-2225-400D3BBBA6E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7055" y="276948"/>
                <a:ext cx="11739418" cy="3046988"/>
              </a:xfrm>
              <a:prstGeom prst="rect">
                <a:avLst/>
              </a:prstGeom>
              <a:blipFill>
                <a:blip r:embed="rId2"/>
                <a:stretch>
                  <a:fillRect l="-1351" t="-2800" r="-1610" b="-54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Hình ảnh 5">
            <a:extLst>
              <a:ext uri="{FF2B5EF4-FFF2-40B4-BE49-F238E27FC236}">
                <a16:creationId xmlns:a16="http://schemas.microsoft.com/office/drawing/2014/main" xmlns="" id="{7E132414-25C5-2F33-BCDD-163F6FF179F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17762" y="3423084"/>
            <a:ext cx="3792764" cy="2779707"/>
          </a:xfrm>
          <a:prstGeom prst="rect">
            <a:avLst/>
          </a:prstGeom>
        </p:spPr>
      </p:pic>
      <p:sp>
        <p:nvSpPr>
          <p:cNvPr id="8" name="Hình chữ nhật: Góc Tròn 7">
            <a:extLst>
              <a:ext uri="{FF2B5EF4-FFF2-40B4-BE49-F238E27FC236}">
                <a16:creationId xmlns:a16="http://schemas.microsoft.com/office/drawing/2014/main" xmlns="" id="{5D4C3568-3383-30DF-7938-34EFA93A8194}"/>
              </a:ext>
            </a:extLst>
          </p:cNvPr>
          <p:cNvSpPr/>
          <p:nvPr/>
        </p:nvSpPr>
        <p:spPr>
          <a:xfrm>
            <a:off x="217055" y="3429000"/>
            <a:ext cx="5574145" cy="1447800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NHÓM  </a:t>
            </a:r>
          </a:p>
          <a:p>
            <a:pPr algn="ctr"/>
            <a:r>
              <a:rPr lang="en-US" sz="4000">
                <a:latin typeface="Times New Roman" panose="02020603050405020304" pitchFamily="18" charset="0"/>
                <a:cs typeface="Times New Roman" panose="02020603050405020304" pitchFamily="18" charset="0"/>
              </a:rPr>
              <a:t>3 PHÚT – 4 NGƯỜI</a:t>
            </a:r>
          </a:p>
        </p:txBody>
      </p:sp>
    </p:spTree>
    <p:extLst>
      <p:ext uri="{BB962C8B-B14F-4D97-AF65-F5344CB8AC3E}">
        <p14:creationId xmlns:p14="http://schemas.microsoft.com/office/powerpoint/2010/main" val="17782893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shred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8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Hình ảnh 5">
            <a:extLst>
              <a:ext uri="{FF2B5EF4-FFF2-40B4-BE49-F238E27FC236}">
                <a16:creationId xmlns:a16="http://schemas.microsoft.com/office/drawing/2014/main" xmlns="" id="{81AD23B7-A903-4C42-9903-8E7D722FF73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4753" y="3956675"/>
            <a:ext cx="3792764" cy="2779707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xmlns="" id="{0DD47B6A-8CFD-4C00-AA2C-6D302C3BC607}"/>
              </a:ext>
            </a:extLst>
          </p:cNvPr>
          <p:cNvSpPr txBox="1"/>
          <p:nvPr/>
        </p:nvSpPr>
        <p:spPr>
          <a:xfrm>
            <a:off x="395241" y="251649"/>
            <a:ext cx="6097604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Đ2(</a:t>
            </a:r>
            <a:r>
              <a:rPr lang="en-US" sz="3200" b="1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gk</a:t>
            </a:r>
            <a:r>
              <a:rPr lang="en-US" sz="32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tr 78): </a:t>
            </a:r>
            <a:endParaRPr lang="vi-VN" sz="3200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4" name="Table 5">
                <a:extLst>
                  <a:ext uri="{FF2B5EF4-FFF2-40B4-BE49-F238E27FC236}">
                    <a16:creationId xmlns:a16="http://schemas.microsoft.com/office/drawing/2014/main" xmlns="" id="{CDDA5131-AD99-4B3D-9C3F-6F7D0DAE2D6D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922060566"/>
                  </p:ext>
                </p:extLst>
              </p:nvPr>
            </p:nvGraphicFramePr>
            <p:xfrm>
              <a:off x="0" y="950606"/>
              <a:ext cx="4196615" cy="2743200"/>
            </p:xfrm>
            <a:graphic>
              <a:graphicData uri="http://schemas.openxmlformats.org/drawingml/2006/table">
                <a:tbl>
                  <a:tblPr firstRow="1" bandRow="1">
                    <a:tableStyleId>{2D5ABB26-0587-4C30-8999-92F81FD0307C}</a:tableStyleId>
                  </a:tblPr>
                  <a:tblGrid>
                    <a:gridCol w="511325">
                      <a:extLst>
                        <a:ext uri="{9D8B030D-6E8A-4147-A177-3AD203B41FA5}">
                          <a16:colId xmlns:a16="http://schemas.microsoft.com/office/drawing/2014/main" xmlns="" val="1695691273"/>
                        </a:ext>
                      </a:extLst>
                    </a:gridCol>
                    <a:gridCol w="3685290">
                      <a:extLst>
                        <a:ext uri="{9D8B030D-6E8A-4147-A177-3AD203B41FA5}">
                          <a16:colId xmlns:a16="http://schemas.microsoft.com/office/drawing/2014/main" xmlns="" val="3364266961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sz="2400"/>
                            <a:t>GT</a:t>
                          </a:r>
                          <a:endParaRPr lang="vi-VN" sz="240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14:m>
                            <m:oMath xmlns:m="http://schemas.openxmlformats.org/officeDocument/2006/math">
                              <m:r>
                                <a:rPr lang="vi-VN" sz="2400" smtClean="0">
                                  <a:latin typeface="Cambria Math" panose="02040503050406030204" pitchFamily="18" charset="0"/>
                                </a:rPr>
                                <m:t>∆</m:t>
                              </m:r>
                              <m:r>
                                <a:rPr lang="en-US" sz="2400" b="1" smtClean="0">
                                  <a:latin typeface="Cambria Math" panose="02040503050406030204" pitchFamily="18" charset="0"/>
                                </a:rPr>
                                <m:t>𝑨𝑩𝑪</m:t>
                              </m:r>
                            </m:oMath>
                          </a14:m>
                          <a:r>
                            <a:rPr lang="en-US" sz="2400"/>
                            <a:t>, O </a:t>
                          </a:r>
                          <a:r>
                            <a:rPr lang="en-US" sz="2400" err="1"/>
                            <a:t>là</a:t>
                          </a:r>
                          <a:r>
                            <a:rPr lang="en-US" sz="2400" baseline="0"/>
                            <a:t> </a:t>
                          </a:r>
                          <a:r>
                            <a:rPr lang="en-US" sz="2400" baseline="0" err="1"/>
                            <a:t>giao</a:t>
                          </a:r>
                          <a:r>
                            <a:rPr lang="en-US" sz="2400" baseline="0"/>
                            <a:t> </a:t>
                          </a:r>
                          <a:r>
                            <a:rPr lang="en-US" sz="2400" baseline="0" err="1"/>
                            <a:t>điểm</a:t>
                          </a:r>
                          <a:r>
                            <a:rPr lang="en-US" sz="2400" baseline="0"/>
                            <a:t> </a:t>
                          </a:r>
                          <a:r>
                            <a:rPr lang="en-US" sz="2400" baseline="0" err="1"/>
                            <a:t>của</a:t>
                          </a:r>
                          <a:r>
                            <a:rPr lang="en-US" sz="2400" baseline="0"/>
                            <a:t> </a:t>
                          </a:r>
                          <a:r>
                            <a:rPr lang="en-US" sz="2400" baseline="0" err="1"/>
                            <a:t>hai</a:t>
                          </a:r>
                          <a:r>
                            <a:rPr lang="en-US" sz="2400" baseline="0"/>
                            <a:t> </a:t>
                          </a:r>
                          <a:r>
                            <a:rPr lang="en-US" sz="2400" baseline="0" err="1"/>
                            <a:t>đường</a:t>
                          </a:r>
                          <a:r>
                            <a:rPr lang="en-US" sz="2400" baseline="0"/>
                            <a:t> </a:t>
                          </a:r>
                          <a:r>
                            <a:rPr lang="en-US" sz="2400" baseline="0" err="1"/>
                            <a:t>trung</a:t>
                          </a:r>
                          <a:r>
                            <a:rPr lang="en-US" sz="2400" baseline="0"/>
                            <a:t> </a:t>
                          </a:r>
                          <a:r>
                            <a:rPr lang="en-US" sz="2400" baseline="0" err="1"/>
                            <a:t>trực</a:t>
                          </a:r>
                          <a:r>
                            <a:rPr lang="en-US" sz="2400" baseline="0"/>
                            <a:t> </a:t>
                          </a:r>
                          <a:r>
                            <a:rPr lang="en-US" sz="2400" baseline="0" err="1"/>
                            <a:t>của</a:t>
                          </a:r>
                          <a:r>
                            <a:rPr lang="en-US" sz="2400" baseline="0"/>
                            <a:t> </a:t>
                          </a:r>
                          <a:r>
                            <a:rPr lang="en-US" sz="2400" baseline="0" err="1"/>
                            <a:t>cạnh</a:t>
                          </a:r>
                          <a:r>
                            <a:rPr lang="en-US" sz="2400" baseline="0"/>
                            <a:t> BC </a:t>
                          </a:r>
                          <a:r>
                            <a:rPr lang="en-US" sz="2400" baseline="0" err="1"/>
                            <a:t>và</a:t>
                          </a:r>
                          <a:r>
                            <a:rPr lang="en-US" sz="2400" baseline="0"/>
                            <a:t> AC</a:t>
                          </a:r>
                          <a:endParaRPr lang="vi-VN" sz="240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xmlns="" val="2281545748"/>
                      </a:ext>
                    </a:extLst>
                  </a:tr>
                  <a:tr h="299341">
                    <a:tc>
                      <a:txBody>
                        <a:bodyPr/>
                        <a:lstStyle/>
                        <a:p>
                          <a:r>
                            <a:rPr lang="en-US" sz="2400"/>
                            <a:t>KL</a:t>
                          </a:r>
                          <a:endParaRPr lang="vi-VN" sz="240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</a:tcPr>
                    </a:tc>
                    <a:tc>
                      <a:txBody>
                        <a:bodyPr/>
                        <a:lstStyle/>
                        <a:p>
                          <a:pPr marL="342900" indent="-342900">
                            <a:buAutoNum type="alphaLcParenR"/>
                          </a:pPr>
                          <a:r>
                            <a:rPr lang="en-US" sz="2400"/>
                            <a:t>OB = OC; OC = OA;</a:t>
                          </a:r>
                        </a:p>
                        <a:p>
                          <a:pPr marL="342900" indent="-342900">
                            <a:buAutoNum type="alphaLcParenR"/>
                          </a:pPr>
                          <a:r>
                            <a:rPr lang="en-US" sz="2400" err="1"/>
                            <a:t>Điểm</a:t>
                          </a:r>
                          <a:r>
                            <a:rPr lang="en-US" sz="2400"/>
                            <a:t> O </a:t>
                          </a:r>
                          <a:r>
                            <a:rPr lang="en-US" sz="2400" err="1"/>
                            <a:t>có</a:t>
                          </a:r>
                          <a:r>
                            <a:rPr lang="en-US" sz="2400"/>
                            <a:t> </a:t>
                          </a:r>
                          <a:r>
                            <a:rPr lang="en-US" sz="2400" err="1"/>
                            <a:t>nằm</a:t>
                          </a:r>
                          <a:r>
                            <a:rPr lang="en-US" sz="2400"/>
                            <a:t> </a:t>
                          </a:r>
                          <a:r>
                            <a:rPr lang="en-US" sz="2400" err="1"/>
                            <a:t>trên</a:t>
                          </a:r>
                          <a:r>
                            <a:rPr lang="en-US" sz="2400"/>
                            <a:t> </a:t>
                          </a:r>
                          <a:r>
                            <a:rPr lang="en-US" sz="2400" err="1"/>
                            <a:t>đường</a:t>
                          </a:r>
                          <a:r>
                            <a:rPr lang="en-US" sz="2400"/>
                            <a:t> </a:t>
                          </a:r>
                          <a:r>
                            <a:rPr lang="en-US" sz="2400" err="1"/>
                            <a:t>trung</a:t>
                          </a:r>
                          <a:r>
                            <a:rPr lang="en-US" sz="2400"/>
                            <a:t> </a:t>
                          </a:r>
                          <a:r>
                            <a:rPr lang="en-US" sz="2400" err="1"/>
                            <a:t>trực</a:t>
                          </a:r>
                          <a:r>
                            <a:rPr lang="en-US" sz="2400"/>
                            <a:t> </a:t>
                          </a:r>
                          <a:r>
                            <a:rPr lang="en-US" sz="2400" err="1"/>
                            <a:t>của</a:t>
                          </a:r>
                          <a:r>
                            <a:rPr lang="en-US" sz="2400"/>
                            <a:t> </a:t>
                          </a:r>
                          <a:r>
                            <a:rPr lang="en-US" sz="2400" err="1"/>
                            <a:t>cạnh</a:t>
                          </a:r>
                          <a:r>
                            <a:rPr lang="en-US" sz="2400"/>
                            <a:t> AB </a:t>
                          </a:r>
                          <a:r>
                            <a:rPr lang="en-US" sz="2400" err="1"/>
                            <a:t>không</a:t>
                          </a:r>
                          <a:r>
                            <a:rPr lang="en-US" sz="2400"/>
                            <a:t>?</a:t>
                          </a:r>
                          <a:endParaRPr lang="vi-VN" sz="240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</a:tcPr>
                    </a:tc>
                    <a:extLst>
                      <a:ext uri="{0D108BD9-81ED-4DB2-BD59-A6C34878D82A}">
                        <a16:rowId xmlns:a16="http://schemas.microsoft.com/office/drawing/2014/main" xmlns="" val="3951121556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4" name="Table 5">
                <a:extLst>
                  <a:ext uri="{FF2B5EF4-FFF2-40B4-BE49-F238E27FC236}">
                    <a16:creationId xmlns:a16="http://schemas.microsoft.com/office/drawing/2014/main" id="{CDDA5131-AD99-4B3D-9C3F-6F7D0DAE2D6D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922060566"/>
                  </p:ext>
                </p:extLst>
              </p:nvPr>
            </p:nvGraphicFramePr>
            <p:xfrm>
              <a:off x="0" y="950606"/>
              <a:ext cx="4196615" cy="2743200"/>
            </p:xfrm>
            <a:graphic>
              <a:graphicData uri="http://schemas.openxmlformats.org/drawingml/2006/table">
                <a:tbl>
                  <a:tblPr firstRow="1" bandRow="1">
                    <a:tableStyleId>{2D5ABB26-0587-4C30-8999-92F81FD0307C}</a:tableStyleId>
                  </a:tblPr>
                  <a:tblGrid>
                    <a:gridCol w="511325">
                      <a:extLst>
                        <a:ext uri="{9D8B030D-6E8A-4147-A177-3AD203B41FA5}">
                          <a16:colId xmlns:a16="http://schemas.microsoft.com/office/drawing/2014/main" val="1695691273"/>
                        </a:ext>
                      </a:extLst>
                    </a:gridCol>
                    <a:gridCol w="3685290">
                      <a:extLst>
                        <a:ext uri="{9D8B030D-6E8A-4147-A177-3AD203B41FA5}">
                          <a16:colId xmlns:a16="http://schemas.microsoft.com/office/drawing/2014/main" val="3364266961"/>
                        </a:ext>
                      </a:extLst>
                    </a:gridCol>
                  </a:tblGrid>
                  <a:tr h="1188720">
                    <a:tc>
                      <a:txBody>
                        <a:bodyPr/>
                        <a:lstStyle/>
                        <a:p>
                          <a:r>
                            <a:rPr lang="en-US" sz="2400"/>
                            <a:t>GT</a:t>
                          </a:r>
                          <a:endParaRPr lang="vi-VN" sz="240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vi-VN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5"/>
                          <a:stretch>
                            <a:fillRect l="-13884" t="-3590" r="-165" b="-143077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281545748"/>
                      </a:ext>
                    </a:extLst>
                  </a:tr>
                  <a:tr h="1554480">
                    <a:tc>
                      <a:txBody>
                        <a:bodyPr/>
                        <a:lstStyle/>
                        <a:p>
                          <a:r>
                            <a:rPr lang="en-US" sz="2400"/>
                            <a:t>KL</a:t>
                          </a:r>
                          <a:endParaRPr lang="vi-VN" sz="240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</a:tcPr>
                    </a:tc>
                    <a:tc>
                      <a:txBody>
                        <a:bodyPr/>
                        <a:lstStyle/>
                        <a:p>
                          <a:pPr marL="342900" indent="-342900">
                            <a:buAutoNum type="alphaLcParenR"/>
                          </a:pPr>
                          <a:r>
                            <a:rPr lang="en-US" sz="2400"/>
                            <a:t>OB = OC; OC = OA;</a:t>
                          </a:r>
                        </a:p>
                        <a:p>
                          <a:pPr marL="342900" indent="-342900">
                            <a:buAutoNum type="alphaLcParenR"/>
                          </a:pPr>
                          <a:r>
                            <a:rPr lang="en-US" sz="2400" err="1"/>
                            <a:t>Điểm</a:t>
                          </a:r>
                          <a:r>
                            <a:rPr lang="en-US" sz="2400"/>
                            <a:t> O </a:t>
                          </a:r>
                          <a:r>
                            <a:rPr lang="en-US" sz="2400" err="1"/>
                            <a:t>có</a:t>
                          </a:r>
                          <a:r>
                            <a:rPr lang="en-US" sz="2400"/>
                            <a:t> </a:t>
                          </a:r>
                          <a:r>
                            <a:rPr lang="en-US" sz="2400" err="1"/>
                            <a:t>nằm</a:t>
                          </a:r>
                          <a:r>
                            <a:rPr lang="en-US" sz="2400"/>
                            <a:t> </a:t>
                          </a:r>
                          <a:r>
                            <a:rPr lang="en-US" sz="2400" err="1"/>
                            <a:t>trên</a:t>
                          </a:r>
                          <a:r>
                            <a:rPr lang="en-US" sz="2400"/>
                            <a:t> </a:t>
                          </a:r>
                          <a:r>
                            <a:rPr lang="en-US" sz="2400" err="1"/>
                            <a:t>đường</a:t>
                          </a:r>
                          <a:r>
                            <a:rPr lang="en-US" sz="2400"/>
                            <a:t> </a:t>
                          </a:r>
                          <a:r>
                            <a:rPr lang="en-US" sz="2400" err="1"/>
                            <a:t>trung</a:t>
                          </a:r>
                          <a:r>
                            <a:rPr lang="en-US" sz="2400"/>
                            <a:t> </a:t>
                          </a:r>
                          <a:r>
                            <a:rPr lang="en-US" sz="2400" err="1"/>
                            <a:t>trực</a:t>
                          </a:r>
                          <a:r>
                            <a:rPr lang="en-US" sz="2400"/>
                            <a:t> </a:t>
                          </a:r>
                          <a:r>
                            <a:rPr lang="en-US" sz="2400" err="1"/>
                            <a:t>của</a:t>
                          </a:r>
                          <a:r>
                            <a:rPr lang="en-US" sz="2400"/>
                            <a:t> </a:t>
                          </a:r>
                          <a:r>
                            <a:rPr lang="en-US" sz="2400" err="1"/>
                            <a:t>cạnh</a:t>
                          </a:r>
                          <a:r>
                            <a:rPr lang="en-US" sz="2400"/>
                            <a:t> AB </a:t>
                          </a:r>
                          <a:r>
                            <a:rPr lang="en-US" sz="2400" err="1"/>
                            <a:t>không</a:t>
                          </a:r>
                          <a:r>
                            <a:rPr lang="en-US" sz="2400"/>
                            <a:t>?</a:t>
                          </a:r>
                          <a:endParaRPr lang="vi-VN" sz="240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</a:tcPr>
                    </a:tc>
                    <a:extLst>
                      <a:ext uri="{0D108BD9-81ED-4DB2-BD59-A6C34878D82A}">
                        <a16:rowId xmlns:a16="http://schemas.microsoft.com/office/drawing/2014/main" val="3951121556"/>
                      </a:ext>
                    </a:extLst>
                  </a:tr>
                </a:tbl>
              </a:graphicData>
            </a:graphic>
          </p:graphicFrame>
        </mc:Fallback>
      </mc:AlternateContent>
      <p:pic>
        <p:nvPicPr>
          <p:cNvPr id="5" name="Đồng hồ đếm ngược 3 phút gây sốc 3 Minutes">
            <a:hlinkClick r:id="" action="ppaction://media"/>
            <a:extLst>
              <a:ext uri="{FF2B5EF4-FFF2-40B4-BE49-F238E27FC236}">
                <a16:creationId xmlns:a16="http://schemas.microsoft.com/office/drawing/2014/main" xmlns="" id="{2405C540-7852-47E9-BC49-C7C3594D0F9F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9942896" y="657565"/>
            <a:ext cx="1899385" cy="1068404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xmlns="" id="{52EB891C-EFB1-491E-AE14-9ECD68607FBF}"/>
              </a:ext>
            </a:extLst>
          </p:cNvPr>
          <p:cNvSpPr txBox="1"/>
          <p:nvPr/>
        </p:nvSpPr>
        <p:spPr>
          <a:xfrm>
            <a:off x="3760270" y="156789"/>
            <a:ext cx="7632834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5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ọn cụm từ cho sẵn dưới đây đặt vào chỗ chấm (…) để được câu trả lời đúng:</a:t>
            </a:r>
            <a:endParaRPr lang="vi-VN" sz="25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xmlns="" id="{3B07958D-A69F-4D33-8CED-D125A1812376}"/>
              </a:ext>
            </a:extLst>
          </p:cNvPr>
          <p:cNvSpPr/>
          <p:nvPr/>
        </p:nvSpPr>
        <p:spPr>
          <a:xfrm>
            <a:off x="4196615" y="3224464"/>
            <a:ext cx="7645667" cy="1615724"/>
          </a:xfrm>
          <a:prstGeom prst="rect">
            <a:avLst/>
          </a:prstGeom>
          <a:solidFill>
            <a:schemeClr val="bg1"/>
          </a:solidFill>
          <a:ln w="38100">
            <a:prstDash val="lgDashDot"/>
          </a:ln>
          <a:effectLst>
            <a:glow rad="228600">
              <a:schemeClr val="accent6">
                <a:satMod val="175000"/>
                <a:alpha val="40000"/>
              </a:schemeClr>
            </a:glow>
          </a:effectLst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xmlns="" id="{A6187625-BBE6-4B93-B898-378AE786DEEF}"/>
              </a:ext>
            </a:extLst>
          </p:cNvPr>
          <p:cNvSpPr txBox="1"/>
          <p:nvPr/>
        </p:nvSpPr>
        <p:spPr>
          <a:xfrm>
            <a:off x="4196615" y="3321012"/>
            <a:ext cx="750128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a) Vì O thuộc đường trung trực của cạnh BC nên ………..</a:t>
            </a:r>
            <a:endParaRPr lang="vi-VN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xmlns="" id="{1F22CFFB-C434-447B-A452-B137C5B6FC2B}"/>
              </a:ext>
            </a:extLst>
          </p:cNvPr>
          <p:cNvSpPr txBox="1"/>
          <p:nvPr/>
        </p:nvSpPr>
        <p:spPr>
          <a:xfrm>
            <a:off x="4196614" y="4003083"/>
            <a:ext cx="750128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  Vì ………………………………………….nên ………..</a:t>
            </a:r>
            <a:endParaRPr lang="vi-VN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xmlns="" id="{EF348ED5-7A77-424D-8CE8-576E8806F464}"/>
              </a:ext>
            </a:extLst>
          </p:cNvPr>
          <p:cNvSpPr/>
          <p:nvPr/>
        </p:nvSpPr>
        <p:spPr>
          <a:xfrm>
            <a:off x="4196614" y="4976261"/>
            <a:ext cx="7645667" cy="1630090"/>
          </a:xfrm>
          <a:prstGeom prst="rect">
            <a:avLst/>
          </a:prstGeom>
          <a:ln w="28575">
            <a:prstDash val="lgDashDotDot"/>
          </a:ln>
          <a:effectLst>
            <a:glow rad="228600">
              <a:schemeClr val="accent2">
                <a:satMod val="175000"/>
                <a:alpha val="40000"/>
              </a:schemeClr>
            </a:glow>
          </a:effectLst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xmlns="" id="{D14896DA-2748-4CF2-97CB-8862568FD173}"/>
              </a:ext>
            </a:extLst>
          </p:cNvPr>
          <p:cNvSpPr txBox="1"/>
          <p:nvPr/>
        </p:nvSpPr>
        <p:spPr>
          <a:xfrm>
            <a:off x="4340992" y="5149465"/>
            <a:ext cx="728632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Ta có: OB = OC; OC = OA  (chứng minh trên)</a:t>
            </a:r>
            <a:endParaRPr lang="vi-VN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xmlns="" id="{7B0CAD7C-9357-4BAA-8C2F-1D5A77FD19F5}"/>
              </a:ext>
            </a:extLst>
          </p:cNvPr>
          <p:cNvSpPr txBox="1"/>
          <p:nvPr/>
        </p:nvSpPr>
        <p:spPr>
          <a:xfrm>
            <a:off x="4424413" y="5611130"/>
            <a:ext cx="665426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>
                <a:latin typeface="+mj-lt"/>
                <a:sym typeface="Symbol" panose="05050102010706020507" pitchFamily="18" charset="2"/>
              </a:rPr>
              <a:t></a:t>
            </a:r>
            <a:r>
              <a:rPr lang="en-US" sz="2400">
                <a:latin typeface="+mj-lt"/>
                <a:sym typeface="Symbol" panose="05050102010706020507" pitchFamily="18" charset="2"/>
              </a:rPr>
              <a:t>  …………………………</a:t>
            </a:r>
          </a:p>
          <a:p>
            <a:r>
              <a:rPr lang="vi-VN" sz="2400">
                <a:latin typeface="+mj-lt"/>
                <a:sym typeface="Symbol" panose="05050102010706020507" pitchFamily="18" charset="2"/>
              </a:rPr>
              <a:t></a:t>
            </a:r>
            <a:r>
              <a:rPr lang="en-US" sz="2400">
                <a:latin typeface="+mj-lt"/>
                <a:sym typeface="Symbol" panose="05050102010706020507" pitchFamily="18" charset="2"/>
              </a:rPr>
              <a:t>  …………………………</a:t>
            </a:r>
          </a:p>
        </p:txBody>
      </p:sp>
      <p:sp>
        <p:nvSpPr>
          <p:cNvPr id="10" name="Rectangle: Rounded Corners 9">
            <a:extLst>
              <a:ext uri="{FF2B5EF4-FFF2-40B4-BE49-F238E27FC236}">
                <a16:creationId xmlns:a16="http://schemas.microsoft.com/office/drawing/2014/main" xmlns="" id="{31203C93-0D00-4B63-85C7-A23B538E4A7E}"/>
              </a:ext>
            </a:extLst>
          </p:cNvPr>
          <p:cNvSpPr/>
          <p:nvPr/>
        </p:nvSpPr>
        <p:spPr>
          <a:xfrm>
            <a:off x="9888353" y="1997731"/>
            <a:ext cx="1751298" cy="442762"/>
          </a:xfrm>
          <a:prstGeom prst="roundRect">
            <a:avLst/>
          </a:prstGeom>
          <a:ln w="28575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OB = OC</a:t>
            </a:r>
            <a:endParaRPr lang="vi-VN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angle: Rounded Corners 6">
            <a:extLst>
              <a:ext uri="{FF2B5EF4-FFF2-40B4-BE49-F238E27FC236}">
                <a16:creationId xmlns:a16="http://schemas.microsoft.com/office/drawing/2014/main" xmlns="" id="{C05FBC2D-4B9A-4091-B046-12C3FA4484EA}"/>
              </a:ext>
            </a:extLst>
          </p:cNvPr>
          <p:cNvSpPr/>
          <p:nvPr/>
        </p:nvSpPr>
        <p:spPr>
          <a:xfrm>
            <a:off x="4424413" y="1404315"/>
            <a:ext cx="4979469" cy="453361"/>
          </a:xfrm>
          <a:prstGeom prst="roundRect">
            <a:avLst/>
          </a:prstGeom>
          <a:ln w="28575"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O thuộc đường trung trực của cạnh AC</a:t>
            </a:r>
            <a:endParaRPr lang="vi-VN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: Rounded Corners 7">
            <a:extLst>
              <a:ext uri="{FF2B5EF4-FFF2-40B4-BE49-F238E27FC236}">
                <a16:creationId xmlns:a16="http://schemas.microsoft.com/office/drawing/2014/main" xmlns="" id="{8F467156-C45F-4FCC-AE8C-0A62348D0C74}"/>
              </a:ext>
            </a:extLst>
          </p:cNvPr>
          <p:cNvSpPr/>
          <p:nvPr/>
        </p:nvSpPr>
        <p:spPr>
          <a:xfrm>
            <a:off x="4340995" y="1982805"/>
            <a:ext cx="1755006" cy="442762"/>
          </a:xfrm>
          <a:prstGeom prst="roundRect">
            <a:avLst/>
          </a:prstGeom>
          <a:ln w="28575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OA = OB</a:t>
            </a:r>
            <a:endParaRPr lang="vi-VN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Rectangle: Rounded Corners 8">
            <a:extLst>
              <a:ext uri="{FF2B5EF4-FFF2-40B4-BE49-F238E27FC236}">
                <a16:creationId xmlns:a16="http://schemas.microsoft.com/office/drawing/2014/main" xmlns="" id="{B3797EED-9A71-40D6-A0DF-4FC39C02AD88}"/>
              </a:ext>
            </a:extLst>
          </p:cNvPr>
          <p:cNvSpPr/>
          <p:nvPr/>
        </p:nvSpPr>
        <p:spPr>
          <a:xfrm>
            <a:off x="6766560" y="1982805"/>
            <a:ext cx="2733575" cy="442762"/>
          </a:xfrm>
          <a:prstGeom prst="roundRect">
            <a:avLst/>
          </a:prstGeom>
          <a:ln w="28575"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(tính chất bắc cầu)</a:t>
            </a:r>
            <a:endParaRPr lang="vi-VN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Rectangle: Rounded Corners 11">
            <a:extLst>
              <a:ext uri="{FF2B5EF4-FFF2-40B4-BE49-F238E27FC236}">
                <a16:creationId xmlns:a16="http://schemas.microsoft.com/office/drawing/2014/main" xmlns="" id="{0ECC9CD7-334B-4149-83C2-D69A169E82B9}"/>
              </a:ext>
            </a:extLst>
          </p:cNvPr>
          <p:cNvSpPr/>
          <p:nvPr/>
        </p:nvSpPr>
        <p:spPr>
          <a:xfrm>
            <a:off x="6766560" y="2550696"/>
            <a:ext cx="5075722" cy="453361"/>
          </a:xfrm>
          <a:prstGeom prst="roundRect">
            <a:avLst/>
          </a:prstGeom>
          <a:ln w="28575"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O thuộc đường trung trực của cạnh AB</a:t>
            </a:r>
            <a:endParaRPr lang="vi-VN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Rectangle: Rounded Corners 10">
            <a:extLst>
              <a:ext uri="{FF2B5EF4-FFF2-40B4-BE49-F238E27FC236}">
                <a16:creationId xmlns:a16="http://schemas.microsoft.com/office/drawing/2014/main" xmlns="" id="{E046DDCA-0E55-4C5B-BC0A-CA16F99850CC}"/>
              </a:ext>
            </a:extLst>
          </p:cNvPr>
          <p:cNvSpPr/>
          <p:nvPr/>
        </p:nvSpPr>
        <p:spPr>
          <a:xfrm>
            <a:off x="4340993" y="2561295"/>
            <a:ext cx="1755007" cy="442762"/>
          </a:xfrm>
          <a:prstGeom prst="roundRect">
            <a:avLst/>
          </a:prstGeom>
          <a:ln w="28575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OA = OC</a:t>
            </a:r>
            <a:endParaRPr lang="vi-VN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694133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shred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6" dur="191147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0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42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5E-6 3.7037E-7 L 0.0362 0.18565 " pathEditMode="relative" rAng="0" ptsTypes="AA">
                                      <p:cBhvr>
                                        <p:cTn id="64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810" y="928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42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0833E-6 -1.48148E-6 L 0.02968 0.36806 " pathEditMode="relative" rAng="0" ptsTypes="AA">
                                      <p:cBhvr>
                                        <p:cTn id="68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484" y="1840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42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79167E-6 4.44444E-6 L 0.49336 0.20023 " pathEditMode="relative" rAng="0" ptsTypes="AA">
                                      <p:cBhvr>
                                        <p:cTn id="72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4661" y="100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42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79167E-6 3.7037E-6 L 0.05196 0.51527 " pathEditMode="relative" rAng="0" ptsTypes="AA">
                                      <p:cBhvr>
                                        <p:cTn id="76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591" y="2576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42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0833E-6 3.7037E-6 L 0.04375 0.51944 " pathEditMode="relative" rAng="0" ptsTypes="AA">
                                      <p:cBhvr>
                                        <p:cTn id="80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187" y="2597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42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04167E-6 -1.11111E-6 L -0.14401 0.5088 " pathEditMode="relative" rAng="0" ptsTypes="AA">
                                      <p:cBhvr>
                                        <p:cTn id="84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7201" y="2544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85" fill="hold" display="0">
                  <p:stCondLst>
                    <p:cond delay="indefinite"/>
                  </p:stCondLst>
                </p:cTn>
                <p:tgtEl>
                  <p:spTgt spid="5"/>
                </p:tgtEl>
              </p:cMediaNode>
            </p:video>
          </p:childTnLst>
        </p:cTn>
      </p:par>
    </p:tnLst>
    <p:bldLst>
      <p:bldP spid="3" grpId="0"/>
      <p:bldP spid="6" grpId="0"/>
      <p:bldP spid="13" grpId="0" animBg="1"/>
      <p:bldP spid="14" grpId="0"/>
      <p:bldP spid="15" grpId="0"/>
      <p:bldP spid="16" grpId="0" animBg="1"/>
      <p:bldP spid="17" grpId="0"/>
      <p:bldP spid="18" grpId="0"/>
      <p:bldP spid="10" grpId="0" animBg="1"/>
      <p:bldP spid="10" grpId="1" animBg="1"/>
      <p:bldP spid="7" grpId="0" animBg="1"/>
      <p:bldP spid="7" grpId="1" animBg="1"/>
      <p:bldP spid="8" grpId="0" animBg="1"/>
      <p:bldP spid="8" grpId="1" animBg="1"/>
      <p:bldP spid="9" grpId="0" animBg="1"/>
      <p:bldP spid="9" grpId="1" animBg="1"/>
      <p:bldP spid="12" grpId="0" animBg="1"/>
      <p:bldP spid="12" grpId="1" animBg="1"/>
      <p:bldP spid="11" grpId="0" animBg="1"/>
      <p:bldP spid="11" grpId="1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Hình ảnh 5">
            <a:extLst>
              <a:ext uri="{FF2B5EF4-FFF2-40B4-BE49-F238E27FC236}">
                <a16:creationId xmlns:a16="http://schemas.microsoft.com/office/drawing/2014/main" xmlns="" id="{534FA449-E65D-4C83-8BAC-E0FCD778E8A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003995" y="487379"/>
            <a:ext cx="3792764" cy="2779707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xmlns="" id="{08F84AF9-E2D2-4611-96AA-0F8C3CFA728D}"/>
              </a:ext>
            </a:extLst>
          </p:cNvPr>
          <p:cNvSpPr txBox="1"/>
          <p:nvPr/>
        </p:nvSpPr>
        <p:spPr>
          <a:xfrm>
            <a:off x="308009" y="109614"/>
            <a:ext cx="6097604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Đ2(</a:t>
            </a:r>
            <a:r>
              <a:rPr lang="en-US" sz="3200" b="1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gk</a:t>
            </a:r>
            <a:r>
              <a:rPr lang="en-US" sz="32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tr 78): </a:t>
            </a:r>
            <a:endParaRPr lang="vi-VN" sz="3200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5" name="Table 5">
                <a:extLst>
                  <a:ext uri="{FF2B5EF4-FFF2-40B4-BE49-F238E27FC236}">
                    <a16:creationId xmlns:a16="http://schemas.microsoft.com/office/drawing/2014/main" xmlns="" id="{B8A66B67-DA09-421D-A92C-0A520DA2831C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806207443"/>
                  </p:ext>
                </p:extLst>
              </p:nvPr>
            </p:nvGraphicFramePr>
            <p:xfrm>
              <a:off x="-66381" y="893515"/>
              <a:ext cx="8128000" cy="2316480"/>
            </p:xfrm>
            <a:graphic>
              <a:graphicData uri="http://schemas.openxmlformats.org/drawingml/2006/table">
                <a:tbl>
                  <a:tblPr firstRow="1" bandRow="1">
                    <a:tableStyleId>{2D5ABB26-0587-4C30-8999-92F81FD0307C}</a:tableStyleId>
                  </a:tblPr>
                  <a:tblGrid>
                    <a:gridCol w="990333">
                      <a:extLst>
                        <a:ext uri="{9D8B030D-6E8A-4147-A177-3AD203B41FA5}">
                          <a16:colId xmlns:a16="http://schemas.microsoft.com/office/drawing/2014/main" xmlns="" val="1695691273"/>
                        </a:ext>
                      </a:extLst>
                    </a:gridCol>
                    <a:gridCol w="7137667">
                      <a:extLst>
                        <a:ext uri="{9D8B030D-6E8A-4147-A177-3AD203B41FA5}">
                          <a16:colId xmlns:a16="http://schemas.microsoft.com/office/drawing/2014/main" xmlns="" val="3364266961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sz="2800"/>
                            <a:t>GT</a:t>
                          </a:r>
                          <a:endParaRPr lang="vi-VN" sz="280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14:m>
                            <m:oMath xmlns:m="http://schemas.openxmlformats.org/officeDocument/2006/math">
                              <m:r>
                                <a:rPr lang="vi-VN" sz="2800" smtClean="0">
                                  <a:latin typeface="Cambria Math" panose="02040503050406030204" pitchFamily="18" charset="0"/>
                                </a:rPr>
                                <m:t>∆</m:t>
                              </m:r>
                              <m:r>
                                <a:rPr lang="en-US" sz="2800" b="1" smtClean="0">
                                  <a:latin typeface="Cambria Math" panose="02040503050406030204" pitchFamily="18" charset="0"/>
                                </a:rPr>
                                <m:t>𝑨𝑩𝑪</m:t>
                              </m:r>
                            </m:oMath>
                          </a14:m>
                          <a:r>
                            <a:rPr lang="en-US" sz="2800"/>
                            <a:t>, O </a:t>
                          </a:r>
                          <a:r>
                            <a:rPr lang="en-US" sz="2800" err="1"/>
                            <a:t>là</a:t>
                          </a:r>
                          <a:r>
                            <a:rPr lang="en-US" sz="2800" baseline="0"/>
                            <a:t> </a:t>
                          </a:r>
                          <a:r>
                            <a:rPr lang="en-US" sz="2800" baseline="0" err="1"/>
                            <a:t>giao</a:t>
                          </a:r>
                          <a:r>
                            <a:rPr lang="en-US" sz="2800" baseline="0"/>
                            <a:t> </a:t>
                          </a:r>
                          <a:r>
                            <a:rPr lang="en-US" sz="2800" baseline="0" err="1"/>
                            <a:t>điểm</a:t>
                          </a:r>
                          <a:r>
                            <a:rPr lang="en-US" sz="2800" baseline="0"/>
                            <a:t> </a:t>
                          </a:r>
                          <a:r>
                            <a:rPr lang="en-US" sz="2800" baseline="0" err="1"/>
                            <a:t>của</a:t>
                          </a:r>
                          <a:r>
                            <a:rPr lang="en-US" sz="2800" baseline="0"/>
                            <a:t> </a:t>
                          </a:r>
                          <a:r>
                            <a:rPr lang="en-US" sz="2800" baseline="0" err="1"/>
                            <a:t>hai</a:t>
                          </a:r>
                          <a:r>
                            <a:rPr lang="en-US" sz="2800" baseline="0"/>
                            <a:t> </a:t>
                          </a:r>
                          <a:r>
                            <a:rPr lang="en-US" sz="2800" baseline="0" err="1"/>
                            <a:t>đường</a:t>
                          </a:r>
                          <a:r>
                            <a:rPr lang="en-US" sz="2800" baseline="0"/>
                            <a:t> </a:t>
                          </a:r>
                          <a:r>
                            <a:rPr lang="en-US" sz="2800" baseline="0" err="1"/>
                            <a:t>trung</a:t>
                          </a:r>
                          <a:r>
                            <a:rPr lang="en-US" sz="2800" baseline="0"/>
                            <a:t> </a:t>
                          </a:r>
                          <a:r>
                            <a:rPr lang="en-US" sz="2800" baseline="0" err="1"/>
                            <a:t>trực</a:t>
                          </a:r>
                          <a:r>
                            <a:rPr lang="en-US" sz="2800" baseline="0"/>
                            <a:t> </a:t>
                          </a:r>
                          <a:r>
                            <a:rPr lang="en-US" sz="2800" baseline="0" err="1"/>
                            <a:t>của</a:t>
                          </a:r>
                          <a:r>
                            <a:rPr lang="en-US" sz="2800" baseline="0"/>
                            <a:t> </a:t>
                          </a:r>
                          <a:r>
                            <a:rPr lang="en-US" sz="2800" baseline="0" err="1"/>
                            <a:t>cạnh</a:t>
                          </a:r>
                          <a:r>
                            <a:rPr lang="en-US" sz="2800" baseline="0"/>
                            <a:t> BC </a:t>
                          </a:r>
                          <a:r>
                            <a:rPr lang="en-US" sz="2800" baseline="0" err="1"/>
                            <a:t>và</a:t>
                          </a:r>
                          <a:r>
                            <a:rPr lang="en-US" sz="2800" baseline="0"/>
                            <a:t> AC</a:t>
                          </a:r>
                          <a:endParaRPr lang="vi-VN" sz="280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xmlns="" val="2281545748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sz="2800"/>
                            <a:t>KL</a:t>
                          </a:r>
                          <a:endParaRPr lang="vi-VN" sz="280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</a:tcPr>
                    </a:tc>
                    <a:tc>
                      <a:txBody>
                        <a:bodyPr/>
                        <a:lstStyle/>
                        <a:p>
                          <a:pPr marL="342900" indent="-342900">
                            <a:buAutoNum type="alphaLcParenR"/>
                          </a:pPr>
                          <a:r>
                            <a:rPr lang="en-US" sz="2800"/>
                            <a:t>OB = OC; OC = OA;</a:t>
                          </a:r>
                        </a:p>
                        <a:p>
                          <a:pPr marL="342900" indent="-342900">
                            <a:buAutoNum type="alphaLcParenR"/>
                          </a:pPr>
                          <a:r>
                            <a:rPr lang="en-US" sz="2800" err="1"/>
                            <a:t>Điểm</a:t>
                          </a:r>
                          <a:r>
                            <a:rPr lang="en-US" sz="2800"/>
                            <a:t> O </a:t>
                          </a:r>
                          <a:r>
                            <a:rPr lang="en-US" sz="2800" err="1"/>
                            <a:t>có</a:t>
                          </a:r>
                          <a:r>
                            <a:rPr lang="en-US" sz="2800"/>
                            <a:t> </a:t>
                          </a:r>
                          <a:r>
                            <a:rPr lang="en-US" sz="2800" err="1"/>
                            <a:t>nằm</a:t>
                          </a:r>
                          <a:r>
                            <a:rPr lang="en-US" sz="2800"/>
                            <a:t> </a:t>
                          </a:r>
                          <a:r>
                            <a:rPr lang="en-US" sz="2800" err="1"/>
                            <a:t>trên</a:t>
                          </a:r>
                          <a:r>
                            <a:rPr lang="en-US" sz="2800"/>
                            <a:t> </a:t>
                          </a:r>
                          <a:r>
                            <a:rPr lang="en-US" sz="2800" err="1"/>
                            <a:t>đường</a:t>
                          </a:r>
                          <a:r>
                            <a:rPr lang="en-US" sz="2800"/>
                            <a:t> </a:t>
                          </a:r>
                          <a:r>
                            <a:rPr lang="en-US" sz="2800" err="1"/>
                            <a:t>trung</a:t>
                          </a:r>
                          <a:r>
                            <a:rPr lang="en-US" sz="2800"/>
                            <a:t> </a:t>
                          </a:r>
                          <a:r>
                            <a:rPr lang="en-US" sz="2800" err="1"/>
                            <a:t>trực</a:t>
                          </a:r>
                          <a:r>
                            <a:rPr lang="en-US" sz="2800"/>
                            <a:t> </a:t>
                          </a:r>
                          <a:r>
                            <a:rPr lang="en-US" sz="2800" err="1"/>
                            <a:t>của</a:t>
                          </a:r>
                          <a:r>
                            <a:rPr lang="en-US" sz="2800"/>
                            <a:t> </a:t>
                          </a:r>
                          <a:r>
                            <a:rPr lang="en-US" sz="2800" err="1"/>
                            <a:t>cạnh</a:t>
                          </a:r>
                          <a:r>
                            <a:rPr lang="en-US" sz="2800"/>
                            <a:t> AB </a:t>
                          </a:r>
                          <a:r>
                            <a:rPr lang="en-US" sz="2800" err="1"/>
                            <a:t>không</a:t>
                          </a:r>
                          <a:r>
                            <a:rPr lang="en-US" sz="2800"/>
                            <a:t>?</a:t>
                          </a:r>
                          <a:endParaRPr lang="vi-VN" sz="280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</a:tcPr>
                    </a:tc>
                    <a:extLst>
                      <a:ext uri="{0D108BD9-81ED-4DB2-BD59-A6C34878D82A}">
                        <a16:rowId xmlns:a16="http://schemas.microsoft.com/office/drawing/2014/main" xmlns="" val="3951121556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5" name="Table 5">
                <a:extLst>
                  <a:ext uri="{FF2B5EF4-FFF2-40B4-BE49-F238E27FC236}">
                    <a16:creationId xmlns:a16="http://schemas.microsoft.com/office/drawing/2014/main" id="{B8A66B67-DA09-421D-A92C-0A520DA2831C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806207443"/>
                  </p:ext>
                </p:extLst>
              </p:nvPr>
            </p:nvGraphicFramePr>
            <p:xfrm>
              <a:off x="-66381" y="893515"/>
              <a:ext cx="8128000" cy="2316480"/>
            </p:xfrm>
            <a:graphic>
              <a:graphicData uri="http://schemas.openxmlformats.org/drawingml/2006/table">
                <a:tbl>
                  <a:tblPr firstRow="1" bandRow="1">
                    <a:tableStyleId>{2D5ABB26-0587-4C30-8999-92F81FD0307C}</a:tableStyleId>
                  </a:tblPr>
                  <a:tblGrid>
                    <a:gridCol w="990333">
                      <a:extLst>
                        <a:ext uri="{9D8B030D-6E8A-4147-A177-3AD203B41FA5}">
                          <a16:colId xmlns:a16="http://schemas.microsoft.com/office/drawing/2014/main" val="1695691273"/>
                        </a:ext>
                      </a:extLst>
                    </a:gridCol>
                    <a:gridCol w="7137667">
                      <a:extLst>
                        <a:ext uri="{9D8B030D-6E8A-4147-A177-3AD203B41FA5}">
                          <a16:colId xmlns:a16="http://schemas.microsoft.com/office/drawing/2014/main" val="3364266961"/>
                        </a:ext>
                      </a:extLst>
                    </a:gridCol>
                  </a:tblGrid>
                  <a:tr h="944880">
                    <a:tc>
                      <a:txBody>
                        <a:bodyPr/>
                        <a:lstStyle/>
                        <a:p>
                          <a:r>
                            <a:rPr lang="en-US" sz="2800"/>
                            <a:t>GT</a:t>
                          </a:r>
                          <a:endParaRPr lang="vi-VN" sz="280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vi-VN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3"/>
                          <a:stretch>
                            <a:fillRect l="-13920" t="-5806" r="-85" b="-164516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281545748"/>
                      </a:ext>
                    </a:extLst>
                  </a:tr>
                  <a:tr h="1371600">
                    <a:tc>
                      <a:txBody>
                        <a:bodyPr/>
                        <a:lstStyle/>
                        <a:p>
                          <a:r>
                            <a:rPr lang="en-US" sz="2800"/>
                            <a:t>KL</a:t>
                          </a:r>
                          <a:endParaRPr lang="vi-VN" sz="280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</a:tcPr>
                    </a:tc>
                    <a:tc>
                      <a:txBody>
                        <a:bodyPr/>
                        <a:lstStyle/>
                        <a:p>
                          <a:pPr marL="342900" indent="-342900">
                            <a:buAutoNum type="alphaLcParenR"/>
                          </a:pPr>
                          <a:r>
                            <a:rPr lang="en-US" sz="2800"/>
                            <a:t>OB = OC; OC = OA;</a:t>
                          </a:r>
                        </a:p>
                        <a:p>
                          <a:pPr marL="342900" indent="-342900">
                            <a:buAutoNum type="alphaLcParenR"/>
                          </a:pPr>
                          <a:r>
                            <a:rPr lang="en-US" sz="2800" err="1"/>
                            <a:t>Điểm</a:t>
                          </a:r>
                          <a:r>
                            <a:rPr lang="en-US" sz="2800"/>
                            <a:t> O </a:t>
                          </a:r>
                          <a:r>
                            <a:rPr lang="en-US" sz="2800" err="1"/>
                            <a:t>có</a:t>
                          </a:r>
                          <a:r>
                            <a:rPr lang="en-US" sz="2800"/>
                            <a:t> </a:t>
                          </a:r>
                          <a:r>
                            <a:rPr lang="en-US" sz="2800" err="1"/>
                            <a:t>nằm</a:t>
                          </a:r>
                          <a:r>
                            <a:rPr lang="en-US" sz="2800"/>
                            <a:t> </a:t>
                          </a:r>
                          <a:r>
                            <a:rPr lang="en-US" sz="2800" err="1"/>
                            <a:t>trên</a:t>
                          </a:r>
                          <a:r>
                            <a:rPr lang="en-US" sz="2800"/>
                            <a:t> </a:t>
                          </a:r>
                          <a:r>
                            <a:rPr lang="en-US" sz="2800" err="1"/>
                            <a:t>đường</a:t>
                          </a:r>
                          <a:r>
                            <a:rPr lang="en-US" sz="2800"/>
                            <a:t> </a:t>
                          </a:r>
                          <a:r>
                            <a:rPr lang="en-US" sz="2800" err="1"/>
                            <a:t>trung</a:t>
                          </a:r>
                          <a:r>
                            <a:rPr lang="en-US" sz="2800"/>
                            <a:t> </a:t>
                          </a:r>
                          <a:r>
                            <a:rPr lang="en-US" sz="2800" err="1"/>
                            <a:t>trực</a:t>
                          </a:r>
                          <a:r>
                            <a:rPr lang="en-US" sz="2800"/>
                            <a:t> </a:t>
                          </a:r>
                          <a:r>
                            <a:rPr lang="en-US" sz="2800" err="1"/>
                            <a:t>của</a:t>
                          </a:r>
                          <a:r>
                            <a:rPr lang="en-US" sz="2800"/>
                            <a:t> </a:t>
                          </a:r>
                          <a:r>
                            <a:rPr lang="en-US" sz="2800" err="1"/>
                            <a:t>cạnh</a:t>
                          </a:r>
                          <a:r>
                            <a:rPr lang="en-US" sz="2800"/>
                            <a:t> AB </a:t>
                          </a:r>
                          <a:r>
                            <a:rPr lang="en-US" sz="2800" err="1"/>
                            <a:t>không</a:t>
                          </a:r>
                          <a:r>
                            <a:rPr lang="en-US" sz="2800"/>
                            <a:t>?</a:t>
                          </a:r>
                          <a:endParaRPr lang="vi-VN" sz="280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</a:tcPr>
                    </a:tc>
                    <a:extLst>
                      <a:ext uri="{0D108BD9-81ED-4DB2-BD59-A6C34878D82A}">
                        <a16:rowId xmlns:a16="http://schemas.microsoft.com/office/drawing/2014/main" val="3951121556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6" name="TextBox 5">
            <a:extLst>
              <a:ext uri="{FF2B5EF4-FFF2-40B4-BE49-F238E27FC236}">
                <a16:creationId xmlns:a16="http://schemas.microsoft.com/office/drawing/2014/main" xmlns="" id="{20338534-09EE-4AFE-B170-EFA2D5FA1F4B}"/>
              </a:ext>
            </a:extLst>
          </p:cNvPr>
          <p:cNvSpPr txBox="1"/>
          <p:nvPr/>
        </p:nvSpPr>
        <p:spPr>
          <a:xfrm>
            <a:off x="5120640" y="3099335"/>
            <a:ext cx="155929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vi-VN" sz="2800" b="1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xmlns="" id="{C5827FAA-1EFA-436C-BFC4-AD2E95FC740C}"/>
              </a:ext>
            </a:extLst>
          </p:cNvPr>
          <p:cNvSpPr txBox="1"/>
          <p:nvPr/>
        </p:nvSpPr>
        <p:spPr>
          <a:xfrm>
            <a:off x="164430" y="3821229"/>
            <a:ext cx="1202757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sz="2800" err="1"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 O </a:t>
            </a:r>
            <a:r>
              <a:rPr lang="en-US" sz="2800" err="1">
                <a:latin typeface="Times New Roman" panose="02020603050405020304" pitchFamily="18" charset="0"/>
                <a:cs typeface="Times New Roman" panose="02020603050405020304" pitchFamily="18" charset="0"/>
              </a:rPr>
              <a:t>thuộc</a:t>
            </a: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ực</a:t>
            </a: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 BC </a:t>
            </a: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 OB = OC (</a:t>
            </a:r>
            <a:r>
              <a:rPr lang="en-US" sz="280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ính</a:t>
            </a: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80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hất</a:t>
            </a: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      (1)</a:t>
            </a:r>
            <a:endParaRPr lang="vi-VN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xmlns="" id="{8B1A8C86-DF4F-410E-A626-433CBC96901B}"/>
              </a:ext>
            </a:extLst>
          </p:cNvPr>
          <p:cNvSpPr txBox="1"/>
          <p:nvPr/>
        </p:nvSpPr>
        <p:spPr>
          <a:xfrm>
            <a:off x="164429" y="4375372"/>
            <a:ext cx="1134738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sz="2800" err="1"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 O </a:t>
            </a:r>
            <a:r>
              <a:rPr lang="en-US" sz="2800" err="1">
                <a:latin typeface="Times New Roman" panose="02020603050405020304" pitchFamily="18" charset="0"/>
                <a:cs typeface="Times New Roman" panose="02020603050405020304" pitchFamily="18" charset="0"/>
              </a:rPr>
              <a:t>thuộc</a:t>
            </a: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ực</a:t>
            </a: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 AC </a:t>
            </a: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 OA = OC (</a:t>
            </a:r>
            <a:r>
              <a:rPr lang="en-US" sz="280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ính</a:t>
            </a: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80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hất</a:t>
            </a: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      (2)</a:t>
            </a:r>
            <a:endParaRPr lang="vi-VN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xmlns="" id="{65FE1A80-4CB6-4717-A7AD-AD535E3F61F0}"/>
              </a:ext>
            </a:extLst>
          </p:cNvPr>
          <p:cNvSpPr txBox="1"/>
          <p:nvPr/>
        </p:nvSpPr>
        <p:spPr>
          <a:xfrm>
            <a:off x="250257" y="4997811"/>
            <a:ext cx="1039528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280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 (1) </a:t>
            </a:r>
            <a:r>
              <a:rPr lang="en-US" sz="280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 (2) ta </a:t>
            </a:r>
            <a:r>
              <a:rPr lang="en-US" sz="280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: OA = </a:t>
            </a: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OB = OC.</a:t>
            </a:r>
            <a:endParaRPr lang="vi-VN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xmlns="" id="{E2AEF85F-1ED5-4F20-A40D-F084903C1D73}"/>
              </a:ext>
            </a:extLst>
          </p:cNvPr>
          <p:cNvSpPr txBox="1"/>
          <p:nvPr/>
        </p:nvSpPr>
        <p:spPr>
          <a:xfrm>
            <a:off x="308009" y="5640391"/>
            <a:ext cx="1039528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sz="2800" err="1"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 OA = OB </a:t>
            </a: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</a:t>
            </a: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 O </a:t>
            </a:r>
            <a:r>
              <a:rPr lang="en-US" sz="2800" err="1">
                <a:latin typeface="Times New Roman" panose="02020603050405020304" pitchFamily="18" charset="0"/>
                <a:cs typeface="Times New Roman" panose="02020603050405020304" pitchFamily="18" charset="0"/>
              </a:rPr>
              <a:t>thuộc</a:t>
            </a: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ực</a:t>
            </a: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 AB </a:t>
            </a: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sz="280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ính</a:t>
            </a: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80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hất</a:t>
            </a: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endParaRPr lang="vi-VN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77106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shred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7" grpId="0"/>
      <p:bldP spid="9" grpId="0"/>
      <p:bldP spid="10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 descr="OPL20U25GSXzBJYl68kk8uQGfFKzs7yb1M4KJWUiLk6ZEvGF+qCIPSnY57AbBFCvTW$13.2022KNTT38$38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xmlns="" id="{3426BF63-AF2F-45FE-A3E0-45F715C03E5D}"/>
              </a:ext>
            </a:extLst>
          </p:cNvPr>
          <p:cNvGrpSpPr/>
          <p:nvPr/>
        </p:nvGrpSpPr>
        <p:grpSpPr>
          <a:xfrm>
            <a:off x="260076" y="160483"/>
            <a:ext cx="11752251" cy="2005201"/>
            <a:chOff x="452582" y="5319624"/>
            <a:chExt cx="10123055" cy="1145309"/>
          </a:xfrm>
        </p:grpSpPr>
        <p:sp>
          <p:nvSpPr>
            <p:cNvPr id="3" name="Rectangle: Rounded Corners 2">
              <a:extLst>
                <a:ext uri="{FF2B5EF4-FFF2-40B4-BE49-F238E27FC236}">
                  <a16:creationId xmlns:a16="http://schemas.microsoft.com/office/drawing/2014/main" xmlns="" id="{1D7A22D0-1878-4824-B32C-C06EFD7C8643}"/>
                </a:ext>
              </a:extLst>
            </p:cNvPr>
            <p:cNvSpPr/>
            <p:nvPr/>
          </p:nvSpPr>
          <p:spPr>
            <a:xfrm>
              <a:off x="452582" y="5476642"/>
              <a:ext cx="10123055" cy="988291"/>
            </a:xfrm>
            <a:prstGeom prst="roundRect">
              <a:avLst/>
            </a:prstGeom>
            <a:solidFill>
              <a:schemeClr val="accent6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vi-VN" sz="3200" b="1">
                  <a:solidFill>
                    <a:schemeClr val="tx1"/>
                  </a:solidFill>
                  <a:latin typeface="+mj-lt"/>
                </a:rPr>
                <a:t>Ba đường trung trực của một tam giác đ</a:t>
              </a:r>
              <a:r>
                <a:rPr lang="en-US" sz="3200" b="1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ồn</a:t>
              </a:r>
              <a:r>
                <a:rPr lang="vi-VN" sz="32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</a:t>
              </a:r>
              <a:r>
                <a:rPr lang="vi-VN" sz="3200" b="1">
                  <a:solidFill>
                    <a:schemeClr val="tx1"/>
                  </a:solidFill>
                  <a:latin typeface="+mj-lt"/>
                </a:rPr>
                <a:t> quy tại một điểm. Điểm này cách đểu ba đỉnh của</a:t>
              </a:r>
              <a:r>
                <a:rPr lang="en-US" sz="3200" b="1">
                  <a:solidFill>
                    <a:schemeClr val="tx1"/>
                  </a:solidFill>
                  <a:latin typeface="+mj-lt"/>
                </a:rPr>
                <a:t> </a:t>
              </a:r>
              <a:r>
                <a:rPr lang="vi-VN" sz="3200" b="1">
                  <a:solidFill>
                    <a:schemeClr val="tx1"/>
                  </a:solidFill>
                  <a:latin typeface="+mj-lt"/>
                </a:rPr>
                <a:t>tam giác.</a:t>
              </a:r>
              <a:endParaRPr lang="en-US" sz="3200" b="1">
                <a:solidFill>
                  <a:schemeClr val="tx1"/>
                </a:solidFill>
                <a:latin typeface="+mj-lt"/>
              </a:endParaRPr>
            </a:p>
          </p:txBody>
        </p:sp>
        <p:sp>
          <p:nvSpPr>
            <p:cNvPr id="4" name="Rectangle: Rounded Corners 3">
              <a:extLst>
                <a:ext uri="{FF2B5EF4-FFF2-40B4-BE49-F238E27FC236}">
                  <a16:creationId xmlns:a16="http://schemas.microsoft.com/office/drawing/2014/main" xmlns="" id="{5B6B0DFE-004D-4E89-BC8B-90D62491A525}"/>
                </a:ext>
              </a:extLst>
            </p:cNvPr>
            <p:cNvSpPr/>
            <p:nvPr/>
          </p:nvSpPr>
          <p:spPr>
            <a:xfrm>
              <a:off x="452582" y="5319624"/>
              <a:ext cx="1819563" cy="314681"/>
            </a:xfrm>
            <a:prstGeom prst="roundRect">
              <a:avLst/>
            </a:prstGeom>
            <a:solidFill>
              <a:schemeClr val="accent6">
                <a:lumMod val="75000"/>
              </a:schemeClr>
            </a:solidFill>
            <a:ln w="19050"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200" b="1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ịnh</a:t>
              </a:r>
              <a:r>
                <a:rPr lang="en-US" sz="3200" b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í</a:t>
              </a:r>
              <a:r>
                <a:rPr lang="en-US" sz="3200" b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1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6" name="Table 5">
                <a:extLst>
                  <a:ext uri="{FF2B5EF4-FFF2-40B4-BE49-F238E27FC236}">
                    <a16:creationId xmlns:a16="http://schemas.microsoft.com/office/drawing/2014/main" xmlns="" id="{603DA9E8-A183-401A-8F71-048DD2F4EAF3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4024052674"/>
                  </p:ext>
                </p:extLst>
              </p:nvPr>
            </p:nvGraphicFramePr>
            <p:xfrm>
              <a:off x="260076" y="2760156"/>
              <a:ext cx="5996345" cy="1889760"/>
            </p:xfrm>
            <a:graphic>
              <a:graphicData uri="http://schemas.openxmlformats.org/drawingml/2006/table">
                <a:tbl>
                  <a:tblPr firstRow="1" bandRow="1">
                    <a:tableStyleId>{2D5ABB26-0587-4C30-8999-92F81FD0307C}</a:tableStyleId>
                  </a:tblPr>
                  <a:tblGrid>
                    <a:gridCol w="730608">
                      <a:extLst>
                        <a:ext uri="{9D8B030D-6E8A-4147-A177-3AD203B41FA5}">
                          <a16:colId xmlns:a16="http://schemas.microsoft.com/office/drawing/2014/main" xmlns="" val="1695691273"/>
                        </a:ext>
                      </a:extLst>
                    </a:gridCol>
                    <a:gridCol w="5265737">
                      <a:extLst>
                        <a:ext uri="{9D8B030D-6E8A-4147-A177-3AD203B41FA5}">
                          <a16:colId xmlns:a16="http://schemas.microsoft.com/office/drawing/2014/main" xmlns="" val="3364266961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sz="280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GT</a:t>
                          </a:r>
                          <a:endParaRPr lang="vi-VN" sz="280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14:m>
                            <m:oMath xmlns:m="http://schemas.openxmlformats.org/officeDocument/2006/math">
                              <m:r>
                                <a:rPr lang="vi-VN" sz="2800" b="0" i="0" smtClean="0">
                                  <a:latin typeface="Cambria Math" panose="02040503050406030204" pitchFamily="18" charset="0"/>
                                </a:rPr>
                                <m:t>∆</m:t>
                              </m:r>
                              <m:r>
                                <m:rPr>
                                  <m:sty m:val="p"/>
                                </m:rPr>
                                <a:rPr lang="en-US" sz="2800" b="0" i="0" smtClean="0">
                                  <a:latin typeface="Cambria Math" panose="02040503050406030204" pitchFamily="18" charset="0"/>
                                </a:rPr>
                                <m:t>ABC</m:t>
                              </m:r>
                            </m:oMath>
                          </a14:m>
                          <a:r>
                            <a:rPr lang="en-US" sz="280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, d, m, n </a:t>
                          </a:r>
                          <a:r>
                            <a:rPr lang="en-US" sz="280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lần</a:t>
                          </a:r>
                          <a:r>
                            <a:rPr lang="en-US" sz="2800" baseline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baseline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lượt</a:t>
                          </a:r>
                          <a:r>
                            <a:rPr lang="en-US" sz="2800" baseline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baseline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là</a:t>
                          </a:r>
                          <a:r>
                            <a:rPr lang="en-US" sz="2800" baseline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baseline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đường</a:t>
                          </a:r>
                          <a:r>
                            <a:rPr lang="en-US" sz="2800" baseline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baseline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rung</a:t>
                          </a:r>
                          <a:r>
                            <a:rPr lang="en-US" sz="2800" baseline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baseline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rực</a:t>
                          </a:r>
                          <a:r>
                            <a:rPr lang="en-US" sz="2800" baseline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baseline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của</a:t>
                          </a:r>
                          <a:r>
                            <a:rPr lang="en-US" sz="2800" baseline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baseline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ba</a:t>
                          </a:r>
                          <a:r>
                            <a:rPr lang="en-US" sz="2800" baseline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baseline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cạnh</a:t>
                          </a:r>
                          <a:r>
                            <a:rPr lang="en-US" sz="2800" baseline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BC, AC, AB</a:t>
                          </a:r>
                          <a:endParaRPr lang="vi-VN" sz="280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xmlns="" val="2281545748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sz="280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KL</a:t>
                          </a:r>
                          <a:endParaRPr lang="vi-VN" sz="280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</a:tcPr>
                    </a:tc>
                    <a:tc>
                      <a:txBody>
                        <a:bodyPr/>
                        <a:lstStyle/>
                        <a:p>
                          <a:pPr marL="342900" indent="-342900">
                            <a:buAutoNum type="alphaLcParenR"/>
                          </a:pPr>
                          <a:r>
                            <a:rPr lang="en-US" sz="280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m, n, d </a:t>
                          </a:r>
                          <a:r>
                            <a:rPr lang="en-US" sz="280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đồng</a:t>
                          </a:r>
                          <a:r>
                            <a:rPr lang="en-US" sz="280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quy</a:t>
                          </a:r>
                          <a:r>
                            <a:rPr lang="en-US" sz="280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ại</a:t>
                          </a:r>
                          <a:r>
                            <a:rPr lang="en-US" sz="280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O</a:t>
                          </a:r>
                        </a:p>
                        <a:p>
                          <a:pPr marL="342900" indent="-342900">
                            <a:buAutoNum type="alphaLcParenR"/>
                          </a:pPr>
                          <a:r>
                            <a:rPr lang="en-US" sz="280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OA = OB = OC.</a:t>
                          </a:r>
                          <a:endParaRPr lang="vi-VN" sz="280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</a:tcPr>
                    </a:tc>
                    <a:extLst>
                      <a:ext uri="{0D108BD9-81ED-4DB2-BD59-A6C34878D82A}">
                        <a16:rowId xmlns:a16="http://schemas.microsoft.com/office/drawing/2014/main" xmlns="" val="3951121556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6" name="Table 5">
                <a:extLst>
                  <a:ext uri="{FF2B5EF4-FFF2-40B4-BE49-F238E27FC236}">
                    <a16:creationId xmlns:a16="http://schemas.microsoft.com/office/drawing/2014/main" id="{603DA9E8-A183-401A-8F71-048DD2F4EAF3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4024052674"/>
                  </p:ext>
                </p:extLst>
              </p:nvPr>
            </p:nvGraphicFramePr>
            <p:xfrm>
              <a:off x="260076" y="2760156"/>
              <a:ext cx="5996345" cy="1889760"/>
            </p:xfrm>
            <a:graphic>
              <a:graphicData uri="http://schemas.openxmlformats.org/drawingml/2006/table">
                <a:tbl>
                  <a:tblPr firstRow="1" bandRow="1">
                    <a:tableStyleId>{2D5ABB26-0587-4C30-8999-92F81FD0307C}</a:tableStyleId>
                  </a:tblPr>
                  <a:tblGrid>
                    <a:gridCol w="730608">
                      <a:extLst>
                        <a:ext uri="{9D8B030D-6E8A-4147-A177-3AD203B41FA5}">
                          <a16:colId xmlns:a16="http://schemas.microsoft.com/office/drawing/2014/main" val="1695691273"/>
                        </a:ext>
                      </a:extLst>
                    </a:gridCol>
                    <a:gridCol w="5265737">
                      <a:extLst>
                        <a:ext uri="{9D8B030D-6E8A-4147-A177-3AD203B41FA5}">
                          <a16:colId xmlns:a16="http://schemas.microsoft.com/office/drawing/2014/main" val="3364266961"/>
                        </a:ext>
                      </a:extLst>
                    </a:gridCol>
                  </a:tblGrid>
                  <a:tr h="944880">
                    <a:tc>
                      <a:txBody>
                        <a:bodyPr/>
                        <a:lstStyle/>
                        <a:p>
                          <a:r>
                            <a:rPr lang="en-US" sz="280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GT</a:t>
                          </a:r>
                          <a:endParaRPr lang="vi-VN" sz="280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vi-VN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2"/>
                          <a:stretch>
                            <a:fillRect l="-13873" t="-6410" r="-116" b="-117308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281545748"/>
                      </a:ext>
                    </a:extLst>
                  </a:tr>
                  <a:tr h="944880">
                    <a:tc>
                      <a:txBody>
                        <a:bodyPr/>
                        <a:lstStyle/>
                        <a:p>
                          <a:r>
                            <a:rPr lang="en-US" sz="280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KL</a:t>
                          </a:r>
                          <a:endParaRPr lang="vi-VN" sz="280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</a:tcPr>
                    </a:tc>
                    <a:tc>
                      <a:txBody>
                        <a:bodyPr/>
                        <a:lstStyle/>
                        <a:p>
                          <a:pPr marL="342900" indent="-342900">
                            <a:buAutoNum type="alphaLcParenR"/>
                          </a:pPr>
                          <a:r>
                            <a:rPr lang="en-US" sz="280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m, n, d </a:t>
                          </a:r>
                          <a:r>
                            <a:rPr lang="en-US" sz="280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đồng</a:t>
                          </a:r>
                          <a:r>
                            <a:rPr lang="en-US" sz="280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quy</a:t>
                          </a:r>
                          <a:r>
                            <a:rPr lang="en-US" sz="280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ại</a:t>
                          </a:r>
                          <a:r>
                            <a:rPr lang="en-US" sz="280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O</a:t>
                          </a:r>
                        </a:p>
                        <a:p>
                          <a:pPr marL="342900" indent="-342900">
                            <a:buAutoNum type="alphaLcParenR"/>
                          </a:pPr>
                          <a:r>
                            <a:rPr lang="en-US" sz="280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OA = OB = OC.</a:t>
                          </a:r>
                          <a:endParaRPr lang="vi-VN" sz="280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</a:tcPr>
                    </a:tc>
                    <a:extLst>
                      <a:ext uri="{0D108BD9-81ED-4DB2-BD59-A6C34878D82A}">
                        <a16:rowId xmlns:a16="http://schemas.microsoft.com/office/drawing/2014/main" val="3951121556"/>
                      </a:ext>
                    </a:extLst>
                  </a:tr>
                </a:tbl>
              </a:graphicData>
            </a:graphic>
          </p:graphicFrame>
        </mc:Fallback>
      </mc:AlternateContent>
      <p:grpSp>
        <p:nvGrpSpPr>
          <p:cNvPr id="17" name="Group 16">
            <a:extLst>
              <a:ext uri="{FF2B5EF4-FFF2-40B4-BE49-F238E27FC236}">
                <a16:creationId xmlns:a16="http://schemas.microsoft.com/office/drawing/2014/main" xmlns="" id="{03ACB6E1-A9A7-4578-95F9-A62D2277E5EC}"/>
              </a:ext>
            </a:extLst>
          </p:cNvPr>
          <p:cNvGrpSpPr/>
          <p:nvPr/>
        </p:nvGrpSpPr>
        <p:grpSpPr>
          <a:xfrm>
            <a:off x="7774014" y="2440590"/>
            <a:ext cx="4540165" cy="4147721"/>
            <a:chOff x="7774014" y="2440590"/>
            <a:chExt cx="4540165" cy="4147721"/>
          </a:xfrm>
        </p:grpSpPr>
        <p:grpSp>
          <p:nvGrpSpPr>
            <p:cNvPr id="15" name="Group 14">
              <a:extLst>
                <a:ext uri="{FF2B5EF4-FFF2-40B4-BE49-F238E27FC236}">
                  <a16:creationId xmlns:a16="http://schemas.microsoft.com/office/drawing/2014/main" xmlns="" id="{6BB1FE11-14A6-4428-9DC8-D3004DCC3B94}"/>
                </a:ext>
              </a:extLst>
            </p:cNvPr>
            <p:cNvGrpSpPr/>
            <p:nvPr/>
          </p:nvGrpSpPr>
          <p:grpSpPr>
            <a:xfrm>
              <a:off x="7774014" y="2440590"/>
              <a:ext cx="4540165" cy="4147721"/>
              <a:chOff x="7774014" y="2440590"/>
              <a:chExt cx="4540165" cy="4147721"/>
            </a:xfrm>
          </p:grpSpPr>
          <p:pic>
            <p:nvPicPr>
              <p:cNvPr id="7" name="Hình ảnh 1">
                <a:extLst>
                  <a:ext uri="{FF2B5EF4-FFF2-40B4-BE49-F238E27FC236}">
                    <a16:creationId xmlns:a16="http://schemas.microsoft.com/office/drawing/2014/main" xmlns="" id="{A9E69210-94C6-4D1E-9953-DED7975FC8EF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7774014" y="2440590"/>
                <a:ext cx="4540165" cy="4147721"/>
              </a:xfrm>
              <a:prstGeom prst="rect">
                <a:avLst/>
              </a:prstGeom>
            </p:spPr>
          </p:pic>
          <p:cxnSp>
            <p:nvCxnSpPr>
              <p:cNvPr id="9" name="Straight Connector 8">
                <a:extLst>
                  <a:ext uri="{FF2B5EF4-FFF2-40B4-BE49-F238E27FC236}">
                    <a16:creationId xmlns:a16="http://schemas.microsoft.com/office/drawing/2014/main" xmlns="" id="{44F288D8-DA49-45EB-BB7A-61F41ADEDB23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9577137" y="2926080"/>
                <a:ext cx="683394" cy="1597794"/>
              </a:xfrm>
              <a:prstGeom prst="line">
                <a:avLst/>
              </a:pr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" name="Straight Connector 11">
                <a:extLst>
                  <a:ext uri="{FF2B5EF4-FFF2-40B4-BE49-F238E27FC236}">
                    <a16:creationId xmlns:a16="http://schemas.microsoft.com/office/drawing/2014/main" xmlns="" id="{59FCD7B0-077A-4219-B378-4F178E3D65AE}"/>
                  </a:ext>
                </a:extLst>
              </p:cNvPr>
              <p:cNvCxnSpPr/>
              <p:nvPr/>
            </p:nvCxnSpPr>
            <p:spPr>
              <a:xfrm flipH="1">
                <a:off x="8710863" y="4514450"/>
                <a:ext cx="1578543" cy="760194"/>
              </a:xfrm>
              <a:prstGeom prst="line">
                <a:avLst/>
              </a:pr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14" name="Straight Connector 13">
              <a:extLst>
                <a:ext uri="{FF2B5EF4-FFF2-40B4-BE49-F238E27FC236}">
                  <a16:creationId xmlns:a16="http://schemas.microsoft.com/office/drawing/2014/main" xmlns="" id="{3BB3615E-97D0-49FF-8BBC-08282CC66DA4}"/>
                </a:ext>
              </a:extLst>
            </p:cNvPr>
            <p:cNvCxnSpPr/>
            <p:nvPr/>
          </p:nvCxnSpPr>
          <p:spPr>
            <a:xfrm>
              <a:off x="10260531" y="4514450"/>
              <a:ext cx="1568917" cy="769819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xmlns="" id="{0867AA18-9295-4526-AC2E-53A961DD1C8A}"/>
                </a:ext>
              </a:extLst>
            </p:cNvPr>
            <p:cNvSpPr txBox="1"/>
            <p:nvPr/>
          </p:nvSpPr>
          <p:spPr>
            <a:xfrm rot="190282">
              <a:off x="10059851" y="3905288"/>
              <a:ext cx="549891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O</a:t>
              </a:r>
              <a:endParaRPr lang="vi-VN" sz="3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716978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shred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Oval 2">
            <a:extLst>
              <a:ext uri="{FF2B5EF4-FFF2-40B4-BE49-F238E27FC236}">
                <a16:creationId xmlns:a16="http://schemas.microsoft.com/office/drawing/2014/main" xmlns="" id="{1DF87BD7-6C6D-4BB9-AE82-DE701438016C}"/>
              </a:ext>
            </a:extLst>
          </p:cNvPr>
          <p:cNvSpPr/>
          <p:nvPr/>
        </p:nvSpPr>
        <p:spPr>
          <a:xfrm>
            <a:off x="8080732" y="2611399"/>
            <a:ext cx="3458125" cy="3534328"/>
          </a:xfrm>
          <a:prstGeom prst="ellipse">
            <a:avLst/>
          </a:prstGeom>
          <a:ln w="38100">
            <a:solidFill>
              <a:srgbClr val="FF0000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grpSp>
        <p:nvGrpSpPr>
          <p:cNvPr id="8" name="Group 7" descr="OPL20U25GSXzBJYl68kk8uQGfFKzs7yb1M4KJWUiLk6ZEvGF+qCIPSnY57AbBFCvTW$13.2022KNTT38$38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xmlns="" id="{ED3999AC-608F-6FFA-7130-F24E7DD5A41E}"/>
              </a:ext>
            </a:extLst>
          </p:cNvPr>
          <p:cNvGrpSpPr/>
          <p:nvPr/>
        </p:nvGrpSpPr>
        <p:grpSpPr>
          <a:xfrm>
            <a:off x="329016" y="2545160"/>
            <a:ext cx="6841806" cy="3703239"/>
            <a:chOff x="452582" y="5476641"/>
            <a:chExt cx="10123055" cy="3703239"/>
          </a:xfrm>
          <a:solidFill>
            <a:schemeClr val="accent6">
              <a:lumMod val="40000"/>
              <a:lumOff val="60000"/>
            </a:schemeClr>
          </a:solidFill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Rectangle: Rounded Corners 8">
                  <a:extLst>
                    <a:ext uri="{FF2B5EF4-FFF2-40B4-BE49-F238E27FC236}">
                      <a16:creationId xmlns:a16="http://schemas.microsoft.com/office/drawing/2014/main" xmlns="" id="{82CCC97A-176C-7591-9180-850A2852C3C7}"/>
                    </a:ext>
                  </a:extLst>
                </p:cNvPr>
                <p:cNvSpPr/>
                <p:nvPr/>
              </p:nvSpPr>
              <p:spPr>
                <a:xfrm>
                  <a:off x="452582" y="5476641"/>
                  <a:ext cx="10123055" cy="3703239"/>
                </a:xfrm>
                <a:prstGeom prst="roundRect">
                  <a:avLst/>
                </a:prstGeom>
                <a:grp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r>
                    <a:rPr lang="en-US"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Vì O </a:t>
                  </a:r>
                  <a:r>
                    <a:rPr lang="en-US" sz="2800" err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là</a:t>
                  </a:r>
                  <a:r>
                    <a:rPr lang="en-US"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err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giao</a:t>
                  </a:r>
                  <a:r>
                    <a:rPr lang="en-US"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err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điểm</a:t>
                  </a:r>
                  <a:r>
                    <a:rPr lang="en-US"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err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ủa</a:t>
                  </a:r>
                  <a:r>
                    <a:rPr lang="en-US"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err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ba</a:t>
                  </a:r>
                  <a:r>
                    <a:rPr lang="en-US"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err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đường</a:t>
                  </a:r>
                  <a:r>
                    <a:rPr lang="en-US"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err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rung</a:t>
                  </a:r>
                  <a:r>
                    <a:rPr lang="en-US"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err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rực</a:t>
                  </a:r>
                  <a:r>
                    <a:rPr lang="en-US"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tam </a:t>
                  </a:r>
                  <a:r>
                    <a:rPr lang="en-US" sz="2800" err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giác</a:t>
                  </a:r>
                  <a:r>
                    <a:rPr lang="en-US"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ABC </a:t>
                  </a:r>
                  <a:r>
                    <a:rPr lang="en-US" sz="2800" err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nên</a:t>
                  </a:r>
                  <a:r>
                    <a:rPr lang="en-US"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O </a:t>
                  </a:r>
                  <a:r>
                    <a:rPr lang="en-US" sz="2800" err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ách</a:t>
                  </a:r>
                  <a:r>
                    <a:rPr lang="en-US"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err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đều</a:t>
                  </a:r>
                  <a:r>
                    <a:rPr lang="en-US"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err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ba</a:t>
                  </a:r>
                  <a:r>
                    <a:rPr lang="en-US"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err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đỉnh</a:t>
                  </a:r>
                  <a:r>
                    <a:rPr lang="en-US"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err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ủa</a:t>
                  </a:r>
                  <a:r>
                    <a:rPr lang="en-US"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tam </a:t>
                  </a:r>
                  <a:r>
                    <a:rPr lang="en-US" sz="2800" err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giác</a:t>
                  </a:r>
                  <a:r>
                    <a:rPr lang="en-US"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err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đó</a:t>
                  </a:r>
                  <a:r>
                    <a:rPr lang="en-US"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( </a:t>
                  </a:r>
                  <a14:m>
                    <m:oMath xmlns:m="http://schemas.openxmlformats.org/officeDocument/2006/math"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𝑂𝐴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𝑂𝐵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𝑂𝐶</m:t>
                      </m:r>
                    </m:oMath>
                  </a14:m>
                  <a:r>
                    <a:rPr lang="en-US"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). Do </a:t>
                  </a:r>
                  <a:r>
                    <a:rPr lang="en-US" sz="2800" err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đó</a:t>
                  </a:r>
                  <a:r>
                    <a:rPr lang="en-US"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err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ó</a:t>
                  </a:r>
                  <a:r>
                    <a:rPr lang="en-US"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err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một</a:t>
                  </a:r>
                  <a:r>
                    <a:rPr lang="en-US"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err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đường</a:t>
                  </a:r>
                  <a:r>
                    <a:rPr lang="en-US"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err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ròn</a:t>
                  </a:r>
                  <a:r>
                    <a:rPr lang="en-US"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err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âm</a:t>
                  </a:r>
                  <a:r>
                    <a:rPr lang="en-US"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𝑂</m:t>
                      </m:r>
                    </m:oMath>
                  </a14:m>
                  <a:r>
                    <a:rPr lang="en-US"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err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đi</a:t>
                  </a:r>
                  <a:r>
                    <a:rPr lang="en-US"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qua </a:t>
                  </a:r>
                  <a:r>
                    <a:rPr lang="en-US" sz="2800" err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ba</a:t>
                  </a:r>
                  <a:r>
                    <a:rPr lang="en-US"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err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đỉnh</a:t>
                  </a:r>
                  <a:r>
                    <a:rPr lang="en-US"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err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ủa</a:t>
                  </a:r>
                  <a:r>
                    <a:rPr lang="en-US"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tam </a:t>
                  </a:r>
                  <a:r>
                    <a:rPr lang="en-US" sz="2800" err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giác</a:t>
                  </a:r>
                  <a:r>
                    <a:rPr lang="en-US"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𝐴𝐵𝐶</m:t>
                      </m:r>
                    </m:oMath>
                  </a14:m>
                  <a:endParaRPr lang="en-US"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9" name="Rectangle: Rounded Corners 8">
                  <a:extLst>
                    <a:ext uri="{FF2B5EF4-FFF2-40B4-BE49-F238E27FC236}">
                      <a16:creationId xmlns:a16="http://schemas.microsoft.com/office/drawing/2014/main" id="{82CCC97A-176C-7591-9180-850A2852C3C7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52582" y="5476641"/>
                  <a:ext cx="10123055" cy="3703239"/>
                </a:xfrm>
                <a:prstGeom prst="roundRect">
                  <a:avLst/>
                </a:prstGeom>
                <a:blipFill>
                  <a:blip r:embed="rId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0" name="Rectangle: Rounded Corners 9">
              <a:extLst>
                <a:ext uri="{FF2B5EF4-FFF2-40B4-BE49-F238E27FC236}">
                  <a16:creationId xmlns:a16="http://schemas.microsoft.com/office/drawing/2014/main" xmlns="" id="{2AD482EE-944B-19B4-68CA-7C30F65AF310}"/>
                </a:ext>
              </a:extLst>
            </p:cNvPr>
            <p:cNvSpPr/>
            <p:nvPr/>
          </p:nvSpPr>
          <p:spPr>
            <a:xfrm>
              <a:off x="672249" y="5542880"/>
              <a:ext cx="3304011" cy="686972"/>
            </a:xfrm>
            <a:prstGeom prst="roundRect">
              <a:avLst/>
            </a:prstGeom>
            <a:solidFill>
              <a:schemeClr val="accent6">
                <a:lumMod val="75000"/>
              </a:schemeClr>
            </a:solidFill>
            <a:ln w="19050"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800" b="1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hận</a:t>
              </a:r>
              <a:r>
                <a:rPr lang="en-US" sz="2800" b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xét</a:t>
              </a:r>
              <a:endParaRPr lang="en-US" sz="28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2" name="Group 11" descr="OPL20U25GSXzBJYl68kk8uQGfFKzs7yb1M4KJWUiLk6ZEvGF+qCIPSnY57AbBFCvTW$13.2022KNTT38$38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xmlns="" id="{A3F37A94-AB41-48F3-AA7C-4529ABF3CA6B}"/>
              </a:ext>
            </a:extLst>
          </p:cNvPr>
          <p:cNvGrpSpPr/>
          <p:nvPr/>
        </p:nvGrpSpPr>
        <p:grpSpPr>
          <a:xfrm>
            <a:off x="260076" y="160483"/>
            <a:ext cx="11752251" cy="2005201"/>
            <a:chOff x="452582" y="5319624"/>
            <a:chExt cx="10123055" cy="1145309"/>
          </a:xfrm>
        </p:grpSpPr>
        <p:sp>
          <p:nvSpPr>
            <p:cNvPr id="13" name="Rectangle: Rounded Corners 12">
              <a:extLst>
                <a:ext uri="{FF2B5EF4-FFF2-40B4-BE49-F238E27FC236}">
                  <a16:creationId xmlns:a16="http://schemas.microsoft.com/office/drawing/2014/main" xmlns="" id="{75729C05-0DEB-4FC4-A392-364479353BC2}"/>
                </a:ext>
              </a:extLst>
            </p:cNvPr>
            <p:cNvSpPr/>
            <p:nvPr/>
          </p:nvSpPr>
          <p:spPr>
            <a:xfrm>
              <a:off x="452582" y="5476642"/>
              <a:ext cx="10123055" cy="988291"/>
            </a:xfrm>
            <a:prstGeom prst="roundRect">
              <a:avLst/>
            </a:prstGeom>
            <a:solidFill>
              <a:schemeClr val="accent6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vi-VN" sz="3200" b="1">
                  <a:solidFill>
                    <a:schemeClr val="tx1"/>
                  </a:solidFill>
                  <a:latin typeface="+mj-lt"/>
                </a:rPr>
                <a:t>Ba đường trung trực của một tam giác đ</a:t>
              </a:r>
              <a:r>
                <a:rPr lang="en-US" sz="3200" b="1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ồn</a:t>
              </a:r>
              <a:r>
                <a:rPr lang="vi-VN" sz="32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</a:t>
              </a:r>
              <a:r>
                <a:rPr lang="vi-VN" sz="3200" b="1">
                  <a:solidFill>
                    <a:schemeClr val="tx1"/>
                  </a:solidFill>
                  <a:latin typeface="+mj-lt"/>
                </a:rPr>
                <a:t> quy tại một điểm. Điểm này cách đểu ba đỉnh của</a:t>
              </a:r>
              <a:r>
                <a:rPr lang="en-US" sz="3200" b="1">
                  <a:solidFill>
                    <a:schemeClr val="tx1"/>
                  </a:solidFill>
                  <a:latin typeface="+mj-lt"/>
                </a:rPr>
                <a:t> </a:t>
              </a:r>
              <a:r>
                <a:rPr lang="vi-VN" sz="3200" b="1">
                  <a:solidFill>
                    <a:schemeClr val="tx1"/>
                  </a:solidFill>
                  <a:latin typeface="+mj-lt"/>
                </a:rPr>
                <a:t>tam giác.</a:t>
              </a:r>
              <a:endParaRPr lang="en-US" sz="3200" b="1">
                <a:solidFill>
                  <a:schemeClr val="tx1"/>
                </a:solidFill>
                <a:latin typeface="+mj-lt"/>
              </a:endParaRPr>
            </a:p>
          </p:txBody>
        </p:sp>
        <p:sp>
          <p:nvSpPr>
            <p:cNvPr id="14" name="Rectangle: Rounded Corners 13">
              <a:extLst>
                <a:ext uri="{FF2B5EF4-FFF2-40B4-BE49-F238E27FC236}">
                  <a16:creationId xmlns:a16="http://schemas.microsoft.com/office/drawing/2014/main" xmlns="" id="{7EDA6F9E-2BA2-4674-9B71-2034C548B22F}"/>
                </a:ext>
              </a:extLst>
            </p:cNvPr>
            <p:cNvSpPr/>
            <p:nvPr/>
          </p:nvSpPr>
          <p:spPr>
            <a:xfrm>
              <a:off x="452582" y="5319624"/>
              <a:ext cx="1819563" cy="314681"/>
            </a:xfrm>
            <a:prstGeom prst="roundRect">
              <a:avLst/>
            </a:prstGeom>
            <a:solidFill>
              <a:schemeClr val="accent6">
                <a:lumMod val="75000"/>
              </a:schemeClr>
            </a:solidFill>
            <a:ln w="19050"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200" b="1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ịnh</a:t>
              </a:r>
              <a:r>
                <a:rPr lang="en-US" sz="3200" b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í</a:t>
              </a:r>
              <a:r>
                <a:rPr lang="en-US" sz="3200" b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1</a:t>
              </a:r>
            </a:p>
          </p:txBody>
        </p:sp>
      </p:grpSp>
      <p:grpSp>
        <p:nvGrpSpPr>
          <p:cNvPr id="15" name="Group 14">
            <a:extLst>
              <a:ext uri="{FF2B5EF4-FFF2-40B4-BE49-F238E27FC236}">
                <a16:creationId xmlns:a16="http://schemas.microsoft.com/office/drawing/2014/main" xmlns="" id="{0BFBF8A2-93F2-45F2-8719-DCC2C5CA395B}"/>
              </a:ext>
            </a:extLst>
          </p:cNvPr>
          <p:cNvGrpSpPr/>
          <p:nvPr/>
        </p:nvGrpSpPr>
        <p:grpSpPr>
          <a:xfrm>
            <a:off x="7319287" y="2274890"/>
            <a:ext cx="4540165" cy="4147721"/>
            <a:chOff x="7774014" y="2440590"/>
            <a:chExt cx="4540165" cy="4147721"/>
          </a:xfrm>
        </p:grpSpPr>
        <p:grpSp>
          <p:nvGrpSpPr>
            <p:cNvPr id="16" name="Group 15">
              <a:extLst>
                <a:ext uri="{FF2B5EF4-FFF2-40B4-BE49-F238E27FC236}">
                  <a16:creationId xmlns:a16="http://schemas.microsoft.com/office/drawing/2014/main" xmlns="" id="{8B36597C-5A72-4E4E-A6B2-29A7E19E1209}"/>
                </a:ext>
              </a:extLst>
            </p:cNvPr>
            <p:cNvGrpSpPr/>
            <p:nvPr/>
          </p:nvGrpSpPr>
          <p:grpSpPr>
            <a:xfrm>
              <a:off x="7774014" y="2440590"/>
              <a:ext cx="4540165" cy="4147721"/>
              <a:chOff x="7774014" y="2440590"/>
              <a:chExt cx="4540165" cy="4147721"/>
            </a:xfrm>
          </p:grpSpPr>
          <p:pic>
            <p:nvPicPr>
              <p:cNvPr id="19" name="Hình ảnh 1">
                <a:extLst>
                  <a:ext uri="{FF2B5EF4-FFF2-40B4-BE49-F238E27FC236}">
                    <a16:creationId xmlns:a16="http://schemas.microsoft.com/office/drawing/2014/main" xmlns="" id="{30F65A98-6BB4-42DB-8171-F8D0A379C84E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7774014" y="2440590"/>
                <a:ext cx="4540165" cy="4147721"/>
              </a:xfrm>
              <a:prstGeom prst="rect">
                <a:avLst/>
              </a:prstGeom>
            </p:spPr>
          </p:pic>
          <p:cxnSp>
            <p:nvCxnSpPr>
              <p:cNvPr id="20" name="Straight Connector 19">
                <a:extLst>
                  <a:ext uri="{FF2B5EF4-FFF2-40B4-BE49-F238E27FC236}">
                    <a16:creationId xmlns:a16="http://schemas.microsoft.com/office/drawing/2014/main" xmlns="" id="{89018D8C-72FD-4CBB-A36A-09104F1A224C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9577137" y="2926080"/>
                <a:ext cx="683394" cy="1597794"/>
              </a:xfrm>
              <a:prstGeom prst="line">
                <a:avLst/>
              </a:pr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" name="Straight Connector 20">
                <a:extLst>
                  <a:ext uri="{FF2B5EF4-FFF2-40B4-BE49-F238E27FC236}">
                    <a16:creationId xmlns:a16="http://schemas.microsoft.com/office/drawing/2014/main" xmlns="" id="{6B5E2CAA-0019-4A96-9EB1-98148651570D}"/>
                  </a:ext>
                </a:extLst>
              </p:cNvPr>
              <p:cNvCxnSpPr/>
              <p:nvPr/>
            </p:nvCxnSpPr>
            <p:spPr>
              <a:xfrm flipH="1">
                <a:off x="8710863" y="4514450"/>
                <a:ext cx="1578543" cy="760194"/>
              </a:xfrm>
              <a:prstGeom prst="line">
                <a:avLst/>
              </a:pr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17" name="Straight Connector 16">
              <a:extLst>
                <a:ext uri="{FF2B5EF4-FFF2-40B4-BE49-F238E27FC236}">
                  <a16:creationId xmlns:a16="http://schemas.microsoft.com/office/drawing/2014/main" xmlns="" id="{1BC3885F-85CE-4B8D-A3B5-42485FE81553}"/>
                </a:ext>
              </a:extLst>
            </p:cNvPr>
            <p:cNvCxnSpPr/>
            <p:nvPr/>
          </p:nvCxnSpPr>
          <p:spPr>
            <a:xfrm>
              <a:off x="10260531" y="4514450"/>
              <a:ext cx="1568917" cy="769819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xmlns="" id="{2926F8F2-061D-4B4F-9CFF-E35D383F10C0}"/>
                </a:ext>
              </a:extLst>
            </p:cNvPr>
            <p:cNvSpPr txBox="1"/>
            <p:nvPr/>
          </p:nvSpPr>
          <p:spPr>
            <a:xfrm rot="190282">
              <a:off x="10059851" y="3905288"/>
              <a:ext cx="549891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O</a:t>
              </a:r>
              <a:endParaRPr lang="vi-VN" sz="3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6758423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shred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 descr="OPL20U25GSXzBJYl68kk8uQGfFKzs7yb1M4KJWUiLk6ZEvGF+qCIPSnY57AbBFCvTW$13.2022KNTT38$38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xmlns="" id="{3B63AA58-364D-2F0B-454F-3071A1D79D82}"/>
              </a:ext>
            </a:extLst>
          </p:cNvPr>
          <p:cNvGrpSpPr/>
          <p:nvPr/>
        </p:nvGrpSpPr>
        <p:grpSpPr>
          <a:xfrm>
            <a:off x="427888" y="53875"/>
            <a:ext cx="10334348" cy="1786966"/>
            <a:chOff x="775855" y="1788526"/>
            <a:chExt cx="10726791" cy="1933729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" name="Rectangle: Rounded Corners 5">
                  <a:extLst>
                    <a:ext uri="{FF2B5EF4-FFF2-40B4-BE49-F238E27FC236}">
                      <a16:creationId xmlns:a16="http://schemas.microsoft.com/office/drawing/2014/main" xmlns="" id="{5810A845-512E-7D13-A744-AD8F9E63DCC5}"/>
                    </a:ext>
                  </a:extLst>
                </p:cNvPr>
                <p:cNvSpPr/>
                <p:nvPr/>
              </p:nvSpPr>
              <p:spPr>
                <a:xfrm>
                  <a:off x="775855" y="1958109"/>
                  <a:ext cx="10726791" cy="1764146"/>
                </a:xfrm>
                <a:prstGeom prst="roundRect">
                  <a:avLst/>
                </a:prstGeom>
                <a:solidFill>
                  <a:schemeClr val="bg2"/>
                </a:solidFill>
                <a:ln>
                  <a:solidFill>
                    <a:schemeClr val="bg2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r>
                    <a:rPr lang="en-US" sz="2400" b="1">
                      <a:solidFill>
                        <a:srgbClr val="0000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ho tam </a:t>
                  </a:r>
                  <a:r>
                    <a:rPr lang="en-US" sz="2400" b="1" err="1">
                      <a:solidFill>
                        <a:srgbClr val="0000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giác</a:t>
                  </a:r>
                  <a:r>
                    <a:rPr lang="en-US" sz="2400" b="1">
                      <a:solidFill>
                        <a:srgbClr val="0000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4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𝑨𝑩𝑪</m:t>
                      </m:r>
                    </m:oMath>
                  </a14:m>
                  <a:r>
                    <a:rPr lang="en-US" sz="2400" b="1">
                      <a:solidFill>
                        <a:srgbClr val="0000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400" b="1" err="1">
                      <a:solidFill>
                        <a:srgbClr val="0000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ân</a:t>
                  </a:r>
                  <a:r>
                    <a:rPr lang="en-US" sz="2400" b="1">
                      <a:solidFill>
                        <a:srgbClr val="0000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400" b="1" err="1">
                      <a:solidFill>
                        <a:srgbClr val="0000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ại</a:t>
                  </a:r>
                  <a:r>
                    <a:rPr lang="en-US" sz="2400" b="1">
                      <a:solidFill>
                        <a:srgbClr val="0000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4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𝑨</m:t>
                      </m:r>
                    </m:oMath>
                  </a14:m>
                  <a:r>
                    <a:rPr lang="en-US" sz="2400" b="1">
                      <a:solidFill>
                        <a:srgbClr val="0000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, </a:t>
                  </a:r>
                  <a:r>
                    <a:rPr lang="en-US" sz="2400" b="1" err="1">
                      <a:solidFill>
                        <a:srgbClr val="0000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vẽ</a:t>
                  </a:r>
                  <a:r>
                    <a:rPr lang="en-US" sz="2400" b="1">
                      <a:solidFill>
                        <a:srgbClr val="0000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400" b="1" err="1">
                      <a:solidFill>
                        <a:srgbClr val="0000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đường</a:t>
                  </a:r>
                  <a:r>
                    <a:rPr lang="en-US" sz="2400" b="1">
                      <a:solidFill>
                        <a:srgbClr val="0000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400" b="1" err="1">
                      <a:solidFill>
                        <a:srgbClr val="0000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rung</a:t>
                  </a:r>
                  <a:r>
                    <a:rPr lang="en-US" sz="2400" b="1">
                      <a:solidFill>
                        <a:srgbClr val="0000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400" b="1" err="1">
                      <a:solidFill>
                        <a:srgbClr val="0000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uyến</a:t>
                  </a:r>
                  <a:r>
                    <a:rPr lang="en-US" sz="2400" b="1">
                      <a:solidFill>
                        <a:srgbClr val="0000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4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𝑨𝑰</m:t>
                      </m:r>
                    </m:oMath>
                  </a14:m>
                  <a:r>
                    <a:rPr lang="en-US" sz="2400" b="1">
                      <a:solidFill>
                        <a:srgbClr val="0000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400" b="1" err="1">
                      <a:solidFill>
                        <a:srgbClr val="0000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ủa</a:t>
                  </a:r>
                  <a:r>
                    <a:rPr lang="en-US" sz="2400" b="1">
                      <a:solidFill>
                        <a:srgbClr val="0000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tam </a:t>
                  </a:r>
                  <a:r>
                    <a:rPr lang="en-US" sz="2400" b="1" err="1">
                      <a:solidFill>
                        <a:srgbClr val="0000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giác</a:t>
                  </a:r>
                  <a:r>
                    <a:rPr lang="en-US" sz="2400" b="1">
                      <a:solidFill>
                        <a:srgbClr val="0000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.</a:t>
                  </a:r>
                </a:p>
                <a:p>
                  <a:pPr marL="342900" indent="-342900">
                    <a:buAutoNum type="alphaLcParenR"/>
                  </a:pPr>
                  <a:r>
                    <a:rPr lang="en-US" sz="2400" b="1" err="1">
                      <a:solidFill>
                        <a:srgbClr val="0000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hứng</a:t>
                  </a:r>
                  <a:r>
                    <a:rPr lang="en-US" sz="2400" b="1">
                      <a:solidFill>
                        <a:srgbClr val="0000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400" b="1" err="1">
                      <a:solidFill>
                        <a:srgbClr val="0000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minh</a:t>
                  </a:r>
                  <a:r>
                    <a:rPr lang="en-US" sz="2400" b="1">
                      <a:solidFill>
                        <a:srgbClr val="0000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4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𝑨𝑰</m:t>
                      </m:r>
                    </m:oMath>
                  </a14:m>
                  <a:r>
                    <a:rPr lang="en-US" sz="2400" b="1">
                      <a:solidFill>
                        <a:srgbClr val="0000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400" b="1" err="1">
                      <a:solidFill>
                        <a:srgbClr val="0000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là</a:t>
                  </a:r>
                  <a:r>
                    <a:rPr lang="en-US" sz="2400" b="1">
                      <a:solidFill>
                        <a:srgbClr val="0000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400" b="1" err="1">
                      <a:solidFill>
                        <a:srgbClr val="0000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đường</a:t>
                  </a:r>
                  <a:r>
                    <a:rPr lang="en-US" sz="2400" b="1">
                      <a:solidFill>
                        <a:srgbClr val="0000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400" b="1" err="1">
                      <a:solidFill>
                        <a:srgbClr val="0000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rung</a:t>
                  </a:r>
                  <a:r>
                    <a:rPr lang="en-US" sz="2400" b="1">
                      <a:solidFill>
                        <a:srgbClr val="0000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400" b="1" err="1">
                      <a:solidFill>
                        <a:srgbClr val="0000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rực</a:t>
                  </a:r>
                  <a:r>
                    <a:rPr lang="en-US" sz="2400" b="1">
                      <a:solidFill>
                        <a:srgbClr val="0000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400" b="1" err="1">
                      <a:solidFill>
                        <a:srgbClr val="0000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ủa</a:t>
                  </a:r>
                  <a:r>
                    <a:rPr lang="en-US" sz="2400" b="1">
                      <a:solidFill>
                        <a:srgbClr val="0000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400" b="1" err="1">
                      <a:solidFill>
                        <a:srgbClr val="0000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ạnh</a:t>
                  </a:r>
                  <a:r>
                    <a:rPr lang="en-US" sz="2400" b="1">
                      <a:solidFill>
                        <a:srgbClr val="0000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4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𝑩𝑪</m:t>
                      </m:r>
                    </m:oMath>
                  </a14:m>
                  <a:r>
                    <a:rPr lang="en-US" sz="2400" b="1">
                      <a:solidFill>
                        <a:srgbClr val="0000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.</a:t>
                  </a:r>
                </a:p>
                <a:p>
                  <a:pPr marL="342900" indent="-342900">
                    <a:buAutoNum type="alphaLcParenR"/>
                  </a:pPr>
                  <a:r>
                    <a:rPr lang="en-US" sz="2400" b="1" err="1">
                      <a:solidFill>
                        <a:srgbClr val="0000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Điểm</a:t>
                  </a:r>
                  <a:r>
                    <a:rPr lang="en-US" sz="2400" b="1">
                      <a:solidFill>
                        <a:srgbClr val="0000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400" b="1" err="1">
                      <a:solidFill>
                        <a:srgbClr val="0000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ách</a:t>
                  </a:r>
                  <a:r>
                    <a:rPr lang="en-US" sz="2400" b="1">
                      <a:solidFill>
                        <a:srgbClr val="0000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400" b="1" err="1">
                      <a:solidFill>
                        <a:srgbClr val="0000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đều</a:t>
                  </a:r>
                  <a:r>
                    <a:rPr lang="en-US" sz="2400" b="1">
                      <a:solidFill>
                        <a:srgbClr val="0000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400" b="1" err="1">
                      <a:solidFill>
                        <a:srgbClr val="0000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ba</a:t>
                  </a:r>
                  <a:r>
                    <a:rPr lang="en-US" sz="2400" b="1">
                      <a:solidFill>
                        <a:srgbClr val="0000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400" b="1" err="1">
                      <a:solidFill>
                        <a:srgbClr val="0000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đỉnh</a:t>
                  </a:r>
                  <a:r>
                    <a:rPr lang="en-US" sz="2400" b="1">
                      <a:solidFill>
                        <a:srgbClr val="0000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400" b="1" err="1">
                      <a:solidFill>
                        <a:srgbClr val="0000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ủa</a:t>
                  </a:r>
                  <a:r>
                    <a:rPr lang="en-US" sz="2400" b="1">
                      <a:solidFill>
                        <a:srgbClr val="0000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tam </a:t>
                  </a:r>
                  <a:r>
                    <a:rPr lang="en-US" sz="2400" b="1" err="1">
                      <a:solidFill>
                        <a:srgbClr val="0000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giác</a:t>
                  </a:r>
                  <a:r>
                    <a:rPr lang="en-US" sz="2400" b="1">
                      <a:solidFill>
                        <a:srgbClr val="0000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4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𝑨𝑩𝑪</m:t>
                      </m:r>
                    </m:oMath>
                  </a14:m>
                  <a:r>
                    <a:rPr lang="en-US" sz="2400" b="1">
                      <a:solidFill>
                        <a:srgbClr val="0000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400" b="1" err="1">
                      <a:solidFill>
                        <a:srgbClr val="0000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ó</a:t>
                  </a:r>
                  <a:r>
                    <a:rPr lang="en-US" sz="2400" b="1">
                      <a:solidFill>
                        <a:srgbClr val="0000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400" b="1" err="1">
                      <a:solidFill>
                        <a:srgbClr val="0000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nằm</a:t>
                  </a:r>
                  <a:r>
                    <a:rPr lang="en-US" sz="2400" b="1">
                      <a:solidFill>
                        <a:srgbClr val="0000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400" b="1" err="1">
                      <a:solidFill>
                        <a:srgbClr val="0000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rên</a:t>
                  </a:r>
                  <a:r>
                    <a:rPr lang="en-US" sz="2400" b="1">
                      <a:solidFill>
                        <a:srgbClr val="0000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4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𝑨𝑰</m:t>
                      </m:r>
                    </m:oMath>
                  </a14:m>
                  <a:r>
                    <a:rPr lang="en-US" sz="2400" b="1">
                      <a:solidFill>
                        <a:srgbClr val="0000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hay </a:t>
                  </a:r>
                  <a:r>
                    <a:rPr lang="en-US" sz="2400" b="1" err="1">
                      <a:solidFill>
                        <a:srgbClr val="0000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không</a:t>
                  </a:r>
                  <a:endParaRPr lang="en-US" sz="2400" b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6" name="Rectangle: Rounded Corners 5">
                  <a:extLst>
                    <a:ext uri="{FF2B5EF4-FFF2-40B4-BE49-F238E27FC236}">
                      <a16:creationId xmlns:a16="http://schemas.microsoft.com/office/drawing/2014/main" id="{5810A845-512E-7D13-A744-AD8F9E63DCC5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75855" y="1958109"/>
                  <a:ext cx="10726791" cy="1764146"/>
                </a:xfrm>
                <a:prstGeom prst="roundRect">
                  <a:avLst/>
                </a:prstGeom>
                <a:blipFill>
                  <a:blip r:embed="rId2"/>
                  <a:stretch>
                    <a:fillRect l="-59"/>
                  </a:stretch>
                </a:blipFill>
                <a:ln>
                  <a:solidFill>
                    <a:schemeClr val="bg2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7" name="Oval 6">
              <a:extLst>
                <a:ext uri="{FF2B5EF4-FFF2-40B4-BE49-F238E27FC236}">
                  <a16:creationId xmlns:a16="http://schemas.microsoft.com/office/drawing/2014/main" xmlns="" id="{20A05BA9-2694-31D1-FE14-273097469F19}"/>
                </a:ext>
              </a:extLst>
            </p:cNvPr>
            <p:cNvSpPr/>
            <p:nvPr/>
          </p:nvSpPr>
          <p:spPr>
            <a:xfrm>
              <a:off x="914400" y="1788526"/>
              <a:ext cx="1819564" cy="471054"/>
            </a:xfrm>
            <a:prstGeom prst="ellipse">
              <a:avLst/>
            </a:prstGeom>
            <a:solidFill>
              <a:schemeClr val="accent2"/>
            </a:solidFill>
            <a:ln>
              <a:solidFill>
                <a:schemeClr val="bg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400" b="1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í</a:t>
              </a:r>
              <a:r>
                <a:rPr lang="en-US"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ụ</a:t>
              </a:r>
              <a:r>
                <a:rPr lang="en-US"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1</a:t>
              </a:r>
            </a:p>
          </p:txBody>
        </p:sp>
      </p:grpSp>
      <p:pic>
        <p:nvPicPr>
          <p:cNvPr id="14" name="Picture 13" descr="OPL20U25GSXzBJYl68kk8uQGfFKzs7yb1M4KJWUiLk6ZEvGF+qCIPSnY57AbBFCvTW$13.2022KNTT38$38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xmlns="" id="{74BE24D1-8B52-6100-9497-A5DF7E995614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53366" y="1779408"/>
            <a:ext cx="4040899" cy="3855494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2" name="Table 2">
                <a:extLst>
                  <a:ext uri="{FF2B5EF4-FFF2-40B4-BE49-F238E27FC236}">
                    <a16:creationId xmlns:a16="http://schemas.microsoft.com/office/drawing/2014/main" xmlns="" id="{888F141B-5111-4DE0-B74C-428F16FF6AFA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035451833"/>
                  </p:ext>
                </p:extLst>
              </p:nvPr>
            </p:nvGraphicFramePr>
            <p:xfrm>
              <a:off x="427888" y="2266174"/>
              <a:ext cx="6819935" cy="2743200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1065166">
                      <a:extLst>
                        <a:ext uri="{9D8B030D-6E8A-4147-A177-3AD203B41FA5}">
                          <a16:colId xmlns:a16="http://schemas.microsoft.com/office/drawing/2014/main" xmlns="" val="258672884"/>
                        </a:ext>
                      </a:extLst>
                    </a:gridCol>
                    <a:gridCol w="5754769">
                      <a:extLst>
                        <a:ext uri="{9D8B030D-6E8A-4147-A177-3AD203B41FA5}">
                          <a16:colId xmlns:a16="http://schemas.microsoft.com/office/drawing/2014/main" xmlns="" val="1696889069"/>
                        </a:ext>
                      </a:extLst>
                    </a:gridCol>
                  </a:tblGrid>
                  <a:tr h="0">
                    <a:tc>
                      <a:txBody>
                        <a:bodyPr/>
                        <a:lstStyle/>
                        <a:p>
                          <a:r>
                            <a:rPr lang="en-US" sz="2800"/>
                            <a:t>GT</a:t>
                          </a:r>
                          <a:endParaRPr lang="vi-VN" sz="280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lnL w="12700" cmpd="sng"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14:m>
                            <m:oMath xmlns:m="http://schemas.openxmlformats.org/officeDocument/2006/math">
                              <m:r>
                                <a:rPr lang="vi-VN" sz="2800" smtClean="0">
                                  <a:latin typeface="Cambria Math" panose="02040503050406030204" pitchFamily="18" charset="0"/>
                                </a:rPr>
                                <m:t>∆</m:t>
                              </m:r>
                              <m:r>
                                <a:rPr lang="en-US" sz="2800" b="1" smtClean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sz="2800" b="1" smtClean="0">
                                  <a:latin typeface="Cambria Math" panose="02040503050406030204" pitchFamily="18" charset="0"/>
                                </a:rPr>
                                <m:t>𝑨𝑩𝑪</m:t>
                              </m:r>
                            </m:oMath>
                          </a14:m>
                          <a:r>
                            <a:rPr lang="en-US" sz="2800"/>
                            <a:t> cân</a:t>
                          </a:r>
                          <a:r>
                            <a:rPr lang="en-US" sz="2800" baseline="0"/>
                            <a:t> tại A;</a:t>
                          </a:r>
                        </a:p>
                        <a:p>
                          <a:r>
                            <a:rPr lang="en-US" sz="2800" baseline="0"/>
                            <a:t>AI là đường trung tuyến.</a:t>
                          </a:r>
                          <a:endParaRPr lang="vi-VN" sz="280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xmlns="" val="938271620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sz="2800"/>
                            <a:t>KL</a:t>
                          </a:r>
                          <a:endParaRPr lang="vi-VN" sz="280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lnL w="12700" cmpd="sng"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marL="514350" indent="-514350">
                            <a:buAutoNum type="alphaLcParenR"/>
                          </a:pPr>
                          <a:r>
                            <a:rPr lang="en-US" sz="2800"/>
                            <a:t>AI là đường trung trực của cạnh BC</a:t>
                          </a:r>
                        </a:p>
                        <a:p>
                          <a:pPr marL="0" indent="0">
                            <a:buNone/>
                          </a:pPr>
                          <a:r>
                            <a:rPr lang="en-US" sz="280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b) Điểm cách đều ba đỉnh của tam giác ABC có nằm trên AI không?</a:t>
                          </a:r>
                          <a:endParaRPr lang="vi-VN" sz="280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xmlns="" val="3626980729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2" name="Table 2">
                <a:extLst>
                  <a:ext uri="{FF2B5EF4-FFF2-40B4-BE49-F238E27FC236}">
                    <a16:creationId xmlns:a16="http://schemas.microsoft.com/office/drawing/2014/main" id="{888F141B-5111-4DE0-B74C-428F16FF6AFA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035451833"/>
                  </p:ext>
                </p:extLst>
              </p:nvPr>
            </p:nvGraphicFramePr>
            <p:xfrm>
              <a:off x="427888" y="2266174"/>
              <a:ext cx="6819935" cy="2743200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1065166">
                      <a:extLst>
                        <a:ext uri="{9D8B030D-6E8A-4147-A177-3AD203B41FA5}">
                          <a16:colId xmlns:a16="http://schemas.microsoft.com/office/drawing/2014/main" val="258672884"/>
                        </a:ext>
                      </a:extLst>
                    </a:gridCol>
                    <a:gridCol w="5754769">
                      <a:extLst>
                        <a:ext uri="{9D8B030D-6E8A-4147-A177-3AD203B41FA5}">
                          <a16:colId xmlns:a16="http://schemas.microsoft.com/office/drawing/2014/main" val="1696889069"/>
                        </a:ext>
                      </a:extLst>
                    </a:gridCol>
                  </a:tblGrid>
                  <a:tr h="944880">
                    <a:tc>
                      <a:txBody>
                        <a:bodyPr/>
                        <a:lstStyle/>
                        <a:p>
                          <a:r>
                            <a:rPr lang="en-US" sz="2800"/>
                            <a:t>GT</a:t>
                          </a:r>
                          <a:endParaRPr lang="vi-VN" sz="280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lnL w="12700" cmpd="sng"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endParaRPr lang="vi-VN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4"/>
                          <a:stretch>
                            <a:fillRect l="-18538" t="-5806" r="-106" b="-209032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938271620"/>
                      </a:ext>
                    </a:extLst>
                  </a:tr>
                  <a:tr h="1798320">
                    <a:tc>
                      <a:txBody>
                        <a:bodyPr/>
                        <a:lstStyle/>
                        <a:p>
                          <a:r>
                            <a:rPr lang="en-US" sz="2800"/>
                            <a:t>KL</a:t>
                          </a:r>
                          <a:endParaRPr lang="vi-VN" sz="280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lnL w="12700" cmpd="sng"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marL="514350" indent="-514350">
                            <a:buAutoNum type="alphaLcParenR"/>
                          </a:pPr>
                          <a:r>
                            <a:rPr lang="en-US" sz="2800"/>
                            <a:t>AI là đường trung trực của cạnh BC</a:t>
                          </a:r>
                        </a:p>
                        <a:p>
                          <a:pPr marL="0" indent="0">
                            <a:buNone/>
                          </a:pPr>
                          <a:r>
                            <a:rPr lang="en-US" sz="280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b) Điểm cách đều ba đỉnh của tam giác ABC có nằm trên AI không?</a:t>
                          </a:r>
                          <a:endParaRPr lang="vi-VN" sz="280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3626980729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11" name="Hình chữ nhật: Góc Tròn 7">
            <a:extLst>
              <a:ext uri="{FF2B5EF4-FFF2-40B4-BE49-F238E27FC236}">
                <a16:creationId xmlns:a16="http://schemas.microsoft.com/office/drawing/2014/main" xmlns="" id="{F32BD43A-F5A8-4855-908F-192EBB73AD3B}"/>
              </a:ext>
            </a:extLst>
          </p:cNvPr>
          <p:cNvSpPr/>
          <p:nvPr/>
        </p:nvSpPr>
        <p:spPr>
          <a:xfrm>
            <a:off x="351688" y="5112388"/>
            <a:ext cx="5574145" cy="1447800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NHÓM  </a:t>
            </a:r>
          </a:p>
          <a:p>
            <a:pPr algn="ctr"/>
            <a:r>
              <a:rPr lang="en-US" sz="4000">
                <a:latin typeface="Times New Roman" panose="02020603050405020304" pitchFamily="18" charset="0"/>
                <a:cs typeface="Times New Roman" panose="02020603050405020304" pitchFamily="18" charset="0"/>
              </a:rPr>
              <a:t>3 PHÚT – 2 NGƯỜI</a:t>
            </a:r>
          </a:p>
        </p:txBody>
      </p:sp>
    </p:spTree>
    <p:extLst>
      <p:ext uri="{BB962C8B-B14F-4D97-AF65-F5344CB8AC3E}">
        <p14:creationId xmlns:p14="http://schemas.microsoft.com/office/powerpoint/2010/main" val="38040709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shred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OPL20U25GSXzBJYl68kk8uQGfFKzs7yb1M4KJWUiLk6ZEvGF+qCIPSnY57AbBFCvTW$13.2022KNTT38$38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xmlns="" id="{24B38DAD-E253-4FDA-889F-B7D43CB30166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90081" y="0"/>
            <a:ext cx="4040899" cy="3855494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3" name="Table 2">
                <a:extLst>
                  <a:ext uri="{FF2B5EF4-FFF2-40B4-BE49-F238E27FC236}">
                    <a16:creationId xmlns:a16="http://schemas.microsoft.com/office/drawing/2014/main" xmlns="" id="{531099BC-5D7A-4774-987A-53B8EB2901BE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01049166"/>
                  </p:ext>
                </p:extLst>
              </p:nvPr>
            </p:nvGraphicFramePr>
            <p:xfrm>
              <a:off x="340803" y="556147"/>
              <a:ext cx="6819935" cy="2743200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1065166">
                      <a:extLst>
                        <a:ext uri="{9D8B030D-6E8A-4147-A177-3AD203B41FA5}">
                          <a16:colId xmlns:a16="http://schemas.microsoft.com/office/drawing/2014/main" xmlns="" val="258672884"/>
                        </a:ext>
                      </a:extLst>
                    </a:gridCol>
                    <a:gridCol w="5754769">
                      <a:extLst>
                        <a:ext uri="{9D8B030D-6E8A-4147-A177-3AD203B41FA5}">
                          <a16:colId xmlns:a16="http://schemas.microsoft.com/office/drawing/2014/main" xmlns="" val="1696889069"/>
                        </a:ext>
                      </a:extLst>
                    </a:gridCol>
                  </a:tblGrid>
                  <a:tr h="0">
                    <a:tc>
                      <a:txBody>
                        <a:bodyPr/>
                        <a:lstStyle/>
                        <a:p>
                          <a:r>
                            <a:rPr lang="en-US" sz="2800"/>
                            <a:t>GT</a:t>
                          </a:r>
                          <a:endParaRPr lang="vi-VN" sz="280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lnL w="12700" cmpd="sng"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14:m>
                            <m:oMath xmlns:m="http://schemas.openxmlformats.org/officeDocument/2006/math">
                              <m:r>
                                <a:rPr lang="vi-VN" sz="2800" smtClean="0">
                                  <a:latin typeface="Cambria Math" panose="02040503050406030204" pitchFamily="18" charset="0"/>
                                </a:rPr>
                                <m:t>∆</m:t>
                              </m:r>
                              <m:r>
                                <a:rPr lang="en-US" sz="2800" b="1" smtClean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sz="2800" b="1" smtClean="0">
                                  <a:latin typeface="Cambria Math" panose="02040503050406030204" pitchFamily="18" charset="0"/>
                                </a:rPr>
                                <m:t>𝑨𝑩𝑪</m:t>
                              </m:r>
                            </m:oMath>
                          </a14:m>
                          <a:r>
                            <a:rPr lang="en-US" sz="2800"/>
                            <a:t> cân</a:t>
                          </a:r>
                          <a:r>
                            <a:rPr lang="en-US" sz="2800" baseline="0"/>
                            <a:t> tại A;</a:t>
                          </a:r>
                        </a:p>
                        <a:p>
                          <a:r>
                            <a:rPr lang="en-US" sz="2800" baseline="0"/>
                            <a:t>AI là đường trung tuyến.</a:t>
                          </a:r>
                          <a:endParaRPr lang="vi-VN" sz="280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xmlns="" val="938271620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sz="2800"/>
                            <a:t>KL</a:t>
                          </a:r>
                          <a:endParaRPr lang="vi-VN" sz="280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lnL w="12700" cmpd="sng"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marL="514350" indent="-514350">
                            <a:buAutoNum type="alphaLcParenR"/>
                          </a:pPr>
                          <a:r>
                            <a:rPr lang="en-US" sz="2800"/>
                            <a:t>AI là đường trung trực của cạnh BC</a:t>
                          </a:r>
                        </a:p>
                        <a:p>
                          <a:pPr marL="0" indent="0">
                            <a:buNone/>
                          </a:pPr>
                          <a:r>
                            <a:rPr lang="en-US" sz="280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b) Điểm cách đều ba đỉnh của tam giác ABC có nằm trên AI không?</a:t>
                          </a:r>
                          <a:endParaRPr lang="vi-VN" sz="280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xmlns="" val="3626980729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3" name="Table 2">
                <a:extLst>
                  <a:ext uri="{FF2B5EF4-FFF2-40B4-BE49-F238E27FC236}">
                    <a16:creationId xmlns:a16="http://schemas.microsoft.com/office/drawing/2014/main" id="{531099BC-5D7A-4774-987A-53B8EB2901BE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01049166"/>
                  </p:ext>
                </p:extLst>
              </p:nvPr>
            </p:nvGraphicFramePr>
            <p:xfrm>
              <a:off x="340803" y="556147"/>
              <a:ext cx="6819935" cy="2743200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1065166">
                      <a:extLst>
                        <a:ext uri="{9D8B030D-6E8A-4147-A177-3AD203B41FA5}">
                          <a16:colId xmlns:a16="http://schemas.microsoft.com/office/drawing/2014/main" val="258672884"/>
                        </a:ext>
                      </a:extLst>
                    </a:gridCol>
                    <a:gridCol w="5754769">
                      <a:extLst>
                        <a:ext uri="{9D8B030D-6E8A-4147-A177-3AD203B41FA5}">
                          <a16:colId xmlns:a16="http://schemas.microsoft.com/office/drawing/2014/main" val="1696889069"/>
                        </a:ext>
                      </a:extLst>
                    </a:gridCol>
                  </a:tblGrid>
                  <a:tr h="944880">
                    <a:tc>
                      <a:txBody>
                        <a:bodyPr/>
                        <a:lstStyle/>
                        <a:p>
                          <a:r>
                            <a:rPr lang="en-US" sz="2800"/>
                            <a:t>GT</a:t>
                          </a:r>
                          <a:endParaRPr lang="vi-VN" sz="280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lnL w="12700" cmpd="sng"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endParaRPr lang="vi-VN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5"/>
                          <a:stretch>
                            <a:fillRect l="-18519" t="-5806" r="-106" b="-208387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938271620"/>
                      </a:ext>
                    </a:extLst>
                  </a:tr>
                  <a:tr h="1798320">
                    <a:tc>
                      <a:txBody>
                        <a:bodyPr/>
                        <a:lstStyle/>
                        <a:p>
                          <a:r>
                            <a:rPr lang="en-US" sz="2800"/>
                            <a:t>KL</a:t>
                          </a:r>
                          <a:endParaRPr lang="vi-VN" sz="280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lnL w="12700" cmpd="sng"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marL="514350" indent="-514350">
                            <a:buAutoNum type="alphaLcParenR"/>
                          </a:pPr>
                          <a:r>
                            <a:rPr lang="en-US" sz="2800"/>
                            <a:t>AI là đường trung trực của cạnh BC</a:t>
                          </a:r>
                        </a:p>
                        <a:p>
                          <a:pPr marL="0" indent="0">
                            <a:buNone/>
                          </a:pPr>
                          <a:r>
                            <a:rPr lang="en-US" sz="280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b) Điểm cách đều ba đỉnh của tam giác ABC có nằm trên AI không?</a:t>
                          </a:r>
                          <a:endParaRPr lang="vi-VN" sz="280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3626980729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4" name="Hình chữ nhật: Góc Tròn 7">
            <a:extLst>
              <a:ext uri="{FF2B5EF4-FFF2-40B4-BE49-F238E27FC236}">
                <a16:creationId xmlns:a16="http://schemas.microsoft.com/office/drawing/2014/main" xmlns="" id="{EB575EF9-3860-4DA9-8F01-1617D4C04345}"/>
              </a:ext>
            </a:extLst>
          </p:cNvPr>
          <p:cNvSpPr/>
          <p:nvPr/>
        </p:nvSpPr>
        <p:spPr>
          <a:xfrm>
            <a:off x="422852" y="3558654"/>
            <a:ext cx="5574145" cy="1447800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NHÓM  </a:t>
            </a:r>
          </a:p>
          <a:p>
            <a:pPr algn="ctr"/>
            <a:r>
              <a:rPr lang="en-US" sz="4000">
                <a:latin typeface="Times New Roman" panose="02020603050405020304" pitchFamily="18" charset="0"/>
                <a:cs typeface="Times New Roman" panose="02020603050405020304" pitchFamily="18" charset="0"/>
              </a:rPr>
              <a:t>3 PHÚT – 2 NGƯỜI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xmlns="" id="{4E596431-6AC1-4429-8834-B9BA80B47F08}"/>
              </a:ext>
            </a:extLst>
          </p:cNvPr>
          <p:cNvSpPr txBox="1"/>
          <p:nvPr/>
        </p:nvSpPr>
        <p:spPr>
          <a:xfrm>
            <a:off x="188403" y="0"/>
            <a:ext cx="391551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 dụ 1 (SGK)</a:t>
            </a:r>
            <a:endParaRPr lang="vi-VN" sz="32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Đồng hồ đếm ngược 3 phút gây sốc 3 Minutes">
            <a:hlinkClick r:id="" action="ppaction://media"/>
            <a:extLst>
              <a:ext uri="{FF2B5EF4-FFF2-40B4-BE49-F238E27FC236}">
                <a16:creationId xmlns:a16="http://schemas.microsoft.com/office/drawing/2014/main" xmlns="" id="{F6A79956-20A3-4F02-B9E5-43435732ED14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7204293" y="3855494"/>
            <a:ext cx="4432773" cy="24934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204363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shred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1" dur="191147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2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3" fill="hold">
                      <p:stCondLst>
                        <p:cond delay="0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26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video>
              <p:cMediaNode vol="80000">
                <p:cTn id="27" fill="hold" display="0">
                  <p:stCondLst>
                    <p:cond delay="indefinite"/>
                  </p:stCondLst>
                </p:cTn>
                <p:tgtEl>
                  <p:spTgt spid="6"/>
                </p:tgtEl>
              </p:cMediaNode>
            </p:video>
          </p:childTnLst>
        </p:cTn>
      </p:par>
    </p:tnLst>
    <p:bldLst>
      <p:bldP spid="4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 descr="OPL20U25GSXzBJYl68kk8uQGfFKzs7yb1M4KJWUiLk6ZEvGF+qCIPSnY57AbBFCvTW$13.2022KNTT38$38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xmlns="" id="{9CCB2AD4-7B9B-469F-B5A8-792D6F17DF34}"/>
              </a:ext>
            </a:extLst>
          </p:cNvPr>
          <p:cNvGrpSpPr/>
          <p:nvPr/>
        </p:nvGrpSpPr>
        <p:grpSpPr>
          <a:xfrm>
            <a:off x="427888" y="53875"/>
            <a:ext cx="10334348" cy="1786966"/>
            <a:chOff x="775855" y="1788526"/>
            <a:chExt cx="10726791" cy="1933729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" name="Rectangle: Rounded Corners 2">
                  <a:extLst>
                    <a:ext uri="{FF2B5EF4-FFF2-40B4-BE49-F238E27FC236}">
                      <a16:creationId xmlns:a16="http://schemas.microsoft.com/office/drawing/2014/main" xmlns="" id="{9E6AF957-A4F9-4770-A53F-5627235C1E2A}"/>
                    </a:ext>
                  </a:extLst>
                </p:cNvPr>
                <p:cNvSpPr/>
                <p:nvPr/>
              </p:nvSpPr>
              <p:spPr>
                <a:xfrm>
                  <a:off x="775855" y="1958109"/>
                  <a:ext cx="10726791" cy="1764146"/>
                </a:xfrm>
                <a:prstGeom prst="roundRect">
                  <a:avLst/>
                </a:prstGeom>
                <a:solidFill>
                  <a:schemeClr val="bg2"/>
                </a:solidFill>
                <a:ln>
                  <a:solidFill>
                    <a:schemeClr val="bg2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r>
                    <a:rPr lang="en-US" sz="2400" b="1">
                      <a:solidFill>
                        <a:srgbClr val="0000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ho tam </a:t>
                  </a:r>
                  <a:r>
                    <a:rPr lang="en-US" sz="2400" b="1" err="1">
                      <a:solidFill>
                        <a:srgbClr val="0000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giác</a:t>
                  </a:r>
                  <a:r>
                    <a:rPr lang="en-US" sz="2400" b="1">
                      <a:solidFill>
                        <a:srgbClr val="0000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4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𝑨𝑩𝑪</m:t>
                      </m:r>
                    </m:oMath>
                  </a14:m>
                  <a:r>
                    <a:rPr lang="en-US" sz="2400" b="1">
                      <a:solidFill>
                        <a:srgbClr val="0000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400" b="1" err="1">
                      <a:solidFill>
                        <a:srgbClr val="0000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ân</a:t>
                  </a:r>
                  <a:r>
                    <a:rPr lang="en-US" sz="2400" b="1">
                      <a:solidFill>
                        <a:srgbClr val="0000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400" b="1" err="1">
                      <a:solidFill>
                        <a:srgbClr val="0000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ại</a:t>
                  </a:r>
                  <a:r>
                    <a:rPr lang="en-US" sz="2400" b="1">
                      <a:solidFill>
                        <a:srgbClr val="0000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4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𝑨</m:t>
                      </m:r>
                    </m:oMath>
                  </a14:m>
                  <a:r>
                    <a:rPr lang="en-US" sz="2400" b="1">
                      <a:solidFill>
                        <a:srgbClr val="0000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, </a:t>
                  </a:r>
                  <a:r>
                    <a:rPr lang="en-US" sz="2400" b="1" err="1">
                      <a:solidFill>
                        <a:srgbClr val="0000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vẽ</a:t>
                  </a:r>
                  <a:r>
                    <a:rPr lang="en-US" sz="2400" b="1">
                      <a:solidFill>
                        <a:srgbClr val="0000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400" b="1" err="1">
                      <a:solidFill>
                        <a:srgbClr val="0000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đường</a:t>
                  </a:r>
                  <a:r>
                    <a:rPr lang="en-US" sz="2400" b="1">
                      <a:solidFill>
                        <a:srgbClr val="0000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400" b="1" err="1">
                      <a:solidFill>
                        <a:srgbClr val="0000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rung</a:t>
                  </a:r>
                  <a:r>
                    <a:rPr lang="en-US" sz="2400" b="1">
                      <a:solidFill>
                        <a:srgbClr val="0000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400" b="1" err="1">
                      <a:solidFill>
                        <a:srgbClr val="0000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uyến</a:t>
                  </a:r>
                  <a:r>
                    <a:rPr lang="en-US" sz="2400" b="1">
                      <a:solidFill>
                        <a:srgbClr val="0000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4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𝑨𝑰</m:t>
                      </m:r>
                    </m:oMath>
                  </a14:m>
                  <a:r>
                    <a:rPr lang="en-US" sz="2400" b="1">
                      <a:solidFill>
                        <a:srgbClr val="0000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400" b="1" err="1">
                      <a:solidFill>
                        <a:srgbClr val="0000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ủa</a:t>
                  </a:r>
                  <a:r>
                    <a:rPr lang="en-US" sz="2400" b="1">
                      <a:solidFill>
                        <a:srgbClr val="0000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tam </a:t>
                  </a:r>
                  <a:r>
                    <a:rPr lang="en-US" sz="2400" b="1" err="1">
                      <a:solidFill>
                        <a:srgbClr val="0000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giác</a:t>
                  </a:r>
                  <a:r>
                    <a:rPr lang="en-US" sz="2400" b="1">
                      <a:solidFill>
                        <a:srgbClr val="0000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.</a:t>
                  </a:r>
                </a:p>
                <a:p>
                  <a:pPr marL="342900" indent="-342900">
                    <a:buAutoNum type="alphaLcParenR"/>
                  </a:pPr>
                  <a:r>
                    <a:rPr lang="en-US" sz="2400" b="1" err="1">
                      <a:solidFill>
                        <a:srgbClr val="0000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hứng</a:t>
                  </a:r>
                  <a:r>
                    <a:rPr lang="en-US" sz="2400" b="1">
                      <a:solidFill>
                        <a:srgbClr val="0000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400" b="1" err="1">
                      <a:solidFill>
                        <a:srgbClr val="0000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minh</a:t>
                  </a:r>
                  <a:r>
                    <a:rPr lang="en-US" sz="2400" b="1">
                      <a:solidFill>
                        <a:srgbClr val="0000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4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𝑨𝑰</m:t>
                      </m:r>
                    </m:oMath>
                  </a14:m>
                  <a:r>
                    <a:rPr lang="en-US" sz="2400" b="1">
                      <a:solidFill>
                        <a:srgbClr val="0000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400" b="1" err="1">
                      <a:solidFill>
                        <a:srgbClr val="0000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là</a:t>
                  </a:r>
                  <a:r>
                    <a:rPr lang="en-US" sz="2400" b="1">
                      <a:solidFill>
                        <a:srgbClr val="0000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400" b="1" err="1">
                      <a:solidFill>
                        <a:srgbClr val="0000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đường</a:t>
                  </a:r>
                  <a:r>
                    <a:rPr lang="en-US" sz="2400" b="1">
                      <a:solidFill>
                        <a:srgbClr val="0000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400" b="1" err="1">
                      <a:solidFill>
                        <a:srgbClr val="0000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rung</a:t>
                  </a:r>
                  <a:r>
                    <a:rPr lang="en-US" sz="2400" b="1">
                      <a:solidFill>
                        <a:srgbClr val="0000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400" b="1" err="1">
                      <a:solidFill>
                        <a:srgbClr val="0000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rực</a:t>
                  </a:r>
                  <a:r>
                    <a:rPr lang="en-US" sz="2400" b="1">
                      <a:solidFill>
                        <a:srgbClr val="0000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400" b="1" err="1">
                      <a:solidFill>
                        <a:srgbClr val="0000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ủa</a:t>
                  </a:r>
                  <a:r>
                    <a:rPr lang="en-US" sz="2400" b="1">
                      <a:solidFill>
                        <a:srgbClr val="0000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400" b="1" err="1">
                      <a:solidFill>
                        <a:srgbClr val="0000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ạnh</a:t>
                  </a:r>
                  <a:r>
                    <a:rPr lang="en-US" sz="2400" b="1">
                      <a:solidFill>
                        <a:srgbClr val="0000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4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𝑩𝑪</m:t>
                      </m:r>
                    </m:oMath>
                  </a14:m>
                  <a:r>
                    <a:rPr lang="en-US" sz="2400" b="1">
                      <a:solidFill>
                        <a:srgbClr val="0000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.</a:t>
                  </a:r>
                </a:p>
                <a:p>
                  <a:pPr marL="342900" indent="-342900">
                    <a:buAutoNum type="alphaLcParenR"/>
                  </a:pPr>
                  <a:r>
                    <a:rPr lang="en-US" sz="2400" b="1" err="1">
                      <a:solidFill>
                        <a:srgbClr val="0000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Điểm</a:t>
                  </a:r>
                  <a:r>
                    <a:rPr lang="en-US" sz="2400" b="1">
                      <a:solidFill>
                        <a:srgbClr val="0000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400" b="1" err="1">
                      <a:solidFill>
                        <a:srgbClr val="0000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ách</a:t>
                  </a:r>
                  <a:r>
                    <a:rPr lang="en-US" sz="2400" b="1">
                      <a:solidFill>
                        <a:srgbClr val="0000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400" b="1" err="1">
                      <a:solidFill>
                        <a:srgbClr val="0000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đều</a:t>
                  </a:r>
                  <a:r>
                    <a:rPr lang="en-US" sz="2400" b="1">
                      <a:solidFill>
                        <a:srgbClr val="0000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400" b="1" err="1">
                      <a:solidFill>
                        <a:srgbClr val="0000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ba</a:t>
                  </a:r>
                  <a:r>
                    <a:rPr lang="en-US" sz="2400" b="1">
                      <a:solidFill>
                        <a:srgbClr val="0000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400" b="1" err="1">
                      <a:solidFill>
                        <a:srgbClr val="0000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đỉnh</a:t>
                  </a:r>
                  <a:r>
                    <a:rPr lang="en-US" sz="2400" b="1">
                      <a:solidFill>
                        <a:srgbClr val="0000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400" b="1" err="1">
                      <a:solidFill>
                        <a:srgbClr val="0000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ủa</a:t>
                  </a:r>
                  <a:r>
                    <a:rPr lang="en-US" sz="2400" b="1">
                      <a:solidFill>
                        <a:srgbClr val="0000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tam </a:t>
                  </a:r>
                  <a:r>
                    <a:rPr lang="en-US" sz="2400" b="1" err="1">
                      <a:solidFill>
                        <a:srgbClr val="0000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giác</a:t>
                  </a:r>
                  <a:r>
                    <a:rPr lang="en-US" sz="2400" b="1">
                      <a:solidFill>
                        <a:srgbClr val="0000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4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𝑨𝑩𝑪</m:t>
                      </m:r>
                    </m:oMath>
                  </a14:m>
                  <a:r>
                    <a:rPr lang="en-US" sz="2400" b="1">
                      <a:solidFill>
                        <a:srgbClr val="0000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400" b="1" err="1">
                      <a:solidFill>
                        <a:srgbClr val="0000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ó</a:t>
                  </a:r>
                  <a:r>
                    <a:rPr lang="en-US" sz="2400" b="1">
                      <a:solidFill>
                        <a:srgbClr val="0000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400" b="1" err="1">
                      <a:solidFill>
                        <a:srgbClr val="0000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nằm</a:t>
                  </a:r>
                  <a:r>
                    <a:rPr lang="en-US" sz="2400" b="1">
                      <a:solidFill>
                        <a:srgbClr val="0000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400" b="1" err="1">
                      <a:solidFill>
                        <a:srgbClr val="0000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rên</a:t>
                  </a:r>
                  <a:r>
                    <a:rPr lang="en-US" sz="2400" b="1">
                      <a:solidFill>
                        <a:srgbClr val="0000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4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𝑨𝑰</m:t>
                      </m:r>
                    </m:oMath>
                  </a14:m>
                  <a:r>
                    <a:rPr lang="en-US" sz="2400" b="1">
                      <a:solidFill>
                        <a:srgbClr val="0000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hay </a:t>
                  </a:r>
                  <a:r>
                    <a:rPr lang="en-US" sz="2400" b="1" err="1">
                      <a:solidFill>
                        <a:srgbClr val="0000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không</a:t>
                  </a:r>
                  <a:endParaRPr lang="en-US" sz="2400" b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6" name="Rectangle: Rounded Corners 5">
                  <a:extLst>
                    <a:ext uri="{FF2B5EF4-FFF2-40B4-BE49-F238E27FC236}">
                      <a16:creationId xmlns:a16="http://schemas.microsoft.com/office/drawing/2014/main" id="{5810A845-512E-7D13-A744-AD8F9E63DCC5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75855" y="1958109"/>
                  <a:ext cx="10726791" cy="1764146"/>
                </a:xfrm>
                <a:prstGeom prst="roundRect">
                  <a:avLst/>
                </a:prstGeom>
                <a:blipFill>
                  <a:blip r:embed="rId2"/>
                  <a:stretch>
                    <a:fillRect l="-59"/>
                  </a:stretch>
                </a:blipFill>
                <a:ln>
                  <a:solidFill>
                    <a:schemeClr val="bg2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" name="Oval 3">
              <a:extLst>
                <a:ext uri="{FF2B5EF4-FFF2-40B4-BE49-F238E27FC236}">
                  <a16:creationId xmlns:a16="http://schemas.microsoft.com/office/drawing/2014/main" xmlns="" id="{7EC7B314-B8C1-463D-B4E8-1FAA0CE817C7}"/>
                </a:ext>
              </a:extLst>
            </p:cNvPr>
            <p:cNvSpPr/>
            <p:nvPr/>
          </p:nvSpPr>
          <p:spPr>
            <a:xfrm>
              <a:off x="914400" y="1788526"/>
              <a:ext cx="1819564" cy="471054"/>
            </a:xfrm>
            <a:prstGeom prst="ellipse">
              <a:avLst/>
            </a:prstGeom>
            <a:solidFill>
              <a:schemeClr val="accent2"/>
            </a:solidFill>
            <a:ln>
              <a:solidFill>
                <a:schemeClr val="bg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400" b="1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í</a:t>
              </a:r>
              <a:r>
                <a:rPr lang="en-US"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ụ</a:t>
              </a:r>
              <a:r>
                <a:rPr lang="en-US"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1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 descr="OPL20U25GSXzBJYl68kk8uQGfFKzs7yb1M4KJWUiLk6ZEvGF+qCIPSnY57AbBFCvTW$13.2022KNTT38$38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xmlns="" id="{764577DA-DFE5-48DA-8DF5-B70A5D0D01A2}"/>
                  </a:ext>
                </a:extLst>
              </p:cNvPr>
              <p:cNvSpPr txBox="1"/>
              <p:nvPr/>
            </p:nvSpPr>
            <p:spPr>
              <a:xfrm>
                <a:off x="561364" y="1840841"/>
                <a:ext cx="9485744" cy="597785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algn="ctr">
                  <a:lnSpc>
                    <a:spcPct val="115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2400" b="1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hứng</a:t>
                </a:r>
                <a:r>
                  <a:rPr lang="en-US" sz="2400" b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b="1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minh</a:t>
                </a:r>
                <a:r>
                  <a:rPr lang="en-US" sz="2400" b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:</a:t>
                </a:r>
              </a:p>
              <a:p>
                <a:pPr marL="0" marR="0" algn="just">
                  <a:lnSpc>
                    <a:spcPct val="115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24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) </a:t>
                </a:r>
                <a:r>
                  <a:rPr lang="en-US" sz="240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Xét</a:t>
                </a:r>
                <a:r>
                  <a:rPr lang="en-US" sz="24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ai</a:t>
                </a:r>
                <a:r>
                  <a:rPr lang="en-US" sz="24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tam </a:t>
                </a:r>
                <a:r>
                  <a:rPr lang="en-US" sz="240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ác</a:t>
                </a:r>
                <a:r>
                  <a:rPr lang="en-US" sz="24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𝐵𝐼</m:t>
                    </m:r>
                    <m:r>
                      <a:rPr lang="en-US" sz="24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;</m:t>
                    </m:r>
                    <m:r>
                      <a:rPr lang="en-US" sz="24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𝐶𝐼</m:t>
                    </m:r>
                  </m:oMath>
                </a14:m>
                <a:r>
                  <a:rPr lang="en-US" sz="24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24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</a:t>
                </a:r>
              </a:p>
              <a:p>
                <a:pPr marL="0" marR="0" algn="just">
                  <a:lnSpc>
                    <a:spcPct val="115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14:m>
                  <m:oMath xmlns:m="http://schemas.openxmlformats.org/officeDocument/2006/math">
                    <m:r>
                      <a:rPr lang="fr-FR" sz="24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𝐵</m:t>
                    </m:r>
                    <m:r>
                      <a:rPr lang="fr-FR" sz="24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fr-FR" sz="24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𝐶</m:t>
                    </m:r>
                  </m:oMath>
                </a14:m>
                <a:r>
                  <a:rPr lang="fr-FR" sz="24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(gt) ; </a:t>
                </a:r>
                <a:endParaRPr lang="en-US" sz="24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0" marR="0" algn="just">
                  <a:lnSpc>
                    <a:spcPct val="115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14:m>
                  <m:oMath xmlns:m="http://schemas.openxmlformats.org/officeDocument/2006/math">
                    <m:r>
                      <a:rPr lang="fr-FR" sz="24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𝐼</m:t>
                    </m:r>
                  </m:oMath>
                </a14:m>
                <a:r>
                  <a:rPr lang="fr-FR" sz="24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là </a:t>
                </a:r>
                <a:r>
                  <a:rPr lang="fr-FR" sz="240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ạnh</a:t>
                </a:r>
                <a:r>
                  <a:rPr lang="fr-FR" sz="24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240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ung</a:t>
                </a:r>
                <a:r>
                  <a:rPr lang="fr-FR" sz="24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;</a:t>
                </a:r>
                <a:endParaRPr lang="en-US" sz="24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0" marR="0" algn="just">
                  <a:lnSpc>
                    <a:spcPct val="115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fr-FR" sz="24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fr-FR" sz="24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𝐵𝐼</m:t>
                    </m:r>
                    <m:r>
                      <a:rPr lang="fr-FR" sz="24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fr-FR" sz="24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𝐶𝐼</m:t>
                    </m:r>
                  </m:oMath>
                </a14:m>
                <a:r>
                  <a:rPr lang="fr-FR" sz="24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( </a:t>
                </a:r>
                <a:r>
                  <a:rPr lang="fr-FR" sz="240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ì</a:t>
                </a:r>
                <a:r>
                  <a:rPr lang="fr-FR" sz="24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fr-FR" sz="24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𝐼</m:t>
                    </m:r>
                  </m:oMath>
                </a14:m>
                <a:r>
                  <a:rPr lang="fr-FR" sz="24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là </a:t>
                </a:r>
                <a:r>
                  <a:rPr lang="fr-FR" sz="240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ung</a:t>
                </a:r>
                <a:r>
                  <a:rPr lang="fr-FR" sz="24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240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uyến</a:t>
                </a:r>
                <a:r>
                  <a:rPr lang="fr-FR" sz="24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)</a:t>
                </a:r>
                <a:endParaRPr lang="en-US" sz="24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0" marR="0" algn="just">
                  <a:lnSpc>
                    <a:spcPct val="115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fr-FR" sz="240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ậy</a:t>
                </a:r>
                <a:r>
                  <a:rPr lang="fr-FR" sz="24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40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Δ</m:t>
                    </m:r>
                    <m:r>
                      <a:rPr lang="en-US" sz="24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𝐵𝐼</m:t>
                    </m:r>
                    <m:r>
                      <a:rPr lang="en-US" sz="24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sz="240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Δ</m:t>
                    </m:r>
                    <m:r>
                      <a:rPr lang="en-US" sz="24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𝐶𝐼</m:t>
                    </m:r>
                    <m:r>
                      <a:rPr lang="en-US" sz="24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 </m:t>
                    </m:r>
                    <m:d>
                      <m:dPr>
                        <m:ctrlPr>
                          <a:rPr lang="en-US" sz="2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𝑐</m:t>
                        </m:r>
                        <m:r>
                          <a:rPr lang="en-US" sz="2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.</m:t>
                        </m:r>
                        <m:r>
                          <a:rPr lang="en-US" sz="2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𝑐</m:t>
                        </m:r>
                        <m:r>
                          <a:rPr lang="en-US" sz="2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.</m:t>
                        </m:r>
                        <m:r>
                          <a:rPr lang="en-US" sz="2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𝑐</m:t>
                        </m:r>
                      </m:e>
                    </m:d>
                  </m:oMath>
                </a14:m>
                <a:r>
                  <a:rPr lang="en-US" sz="24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</a:p>
              <a:p>
                <a:pPr marL="0" marR="0" algn="just">
                  <a:lnSpc>
                    <a:spcPct val="115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14:m>
                  <m:oMath xmlns:m="http://schemas.openxmlformats.org/officeDocument/2006/math">
                    <m:r>
                      <a:rPr lang="fr-FR" sz="240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⇒</m:t>
                    </m:r>
                  </m:oMath>
                </a14:m>
                <a:r>
                  <a:rPr lang="fr-FR" sz="24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fr-FR" sz="2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𝐼𝐵</m:t>
                        </m:r>
                      </m:e>
                    </m:acc>
                    <m:r>
                      <a:rPr lang="fr-FR" sz="24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2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fr-FR" sz="2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𝐼𝐶</m:t>
                        </m:r>
                      </m:e>
                    </m:acc>
                  </m:oMath>
                </a14:m>
                <a:r>
                  <a:rPr lang="fr-FR" sz="24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    (2 </a:t>
                </a:r>
                <a:r>
                  <a:rPr lang="fr-FR" sz="240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óc</a:t>
                </a:r>
                <a:r>
                  <a:rPr lang="fr-FR" sz="24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240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ương</a:t>
                </a:r>
                <a:r>
                  <a:rPr lang="fr-FR" sz="24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240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ứng</a:t>
                </a:r>
                <a:r>
                  <a:rPr lang="fr-FR" sz="24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)</a:t>
                </a:r>
                <a:endParaRPr lang="en-US" sz="24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0" marR="0" algn="just">
                  <a:lnSpc>
                    <a:spcPct val="115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fr-FR" sz="240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à</a:t>
                </a:r>
                <a:r>
                  <a:rPr lang="fr-FR" sz="24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240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óc</a:t>
                </a:r>
                <a:r>
                  <a:rPr lang="fr-FR" sz="24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fr-FR" sz="2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𝐼𝐵</m:t>
                        </m:r>
                      </m:e>
                    </m:acc>
                    <m:r>
                      <a:rPr lang="fr-FR" sz="24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;</m:t>
                    </m:r>
                    <m:acc>
                      <m:accPr>
                        <m:chr m:val="̂"/>
                        <m:ctrlPr>
                          <a:rPr lang="en-US" sz="2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fr-FR" sz="2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𝐼𝐶</m:t>
                        </m:r>
                      </m:e>
                    </m:acc>
                  </m:oMath>
                </a14:m>
                <a:r>
                  <a:rPr lang="fr-FR" sz="24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 là </a:t>
                </a:r>
                <a:r>
                  <a:rPr lang="fr-FR" sz="240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ai</a:t>
                </a:r>
                <a:r>
                  <a:rPr lang="fr-FR" sz="24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240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óc</a:t>
                </a:r>
                <a:r>
                  <a:rPr lang="fr-FR" sz="24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240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ề</a:t>
                </a:r>
                <a:r>
                  <a:rPr lang="fr-FR" sz="24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240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ù</a:t>
                </a:r>
                <a:r>
                  <a:rPr lang="fr-FR" sz="24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</a:p>
              <a:p>
                <a:pPr algn="just">
                  <a:lnSpc>
                    <a:spcPct val="115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fr-FR" sz="240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ên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fr-FR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𝐼𝐵</m:t>
                        </m:r>
                      </m:e>
                    </m:acc>
                    <m:r>
                      <a:rPr lang="fr-FR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fr-FR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𝐼𝐶</m:t>
                        </m:r>
                      </m:e>
                    </m:acc>
                    <m:r>
                      <a:rPr lang="fr-FR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fr-FR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90</m:t>
                        </m:r>
                      </m:e>
                      <m:sup>
                        <m:r>
                          <a:rPr lang="fr-FR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0</m:t>
                        </m:r>
                      </m:sup>
                    </m:sSup>
                  </m:oMath>
                </a14:m>
                <a:endParaRPr lang="en-US" sz="240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15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fr-FR" sz="240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o </a:t>
                </a:r>
                <a:r>
                  <a:rPr lang="fr-FR" sz="240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ó</a:t>
                </a:r>
                <a:r>
                  <a:rPr lang="fr-FR" sz="240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fr-FR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𝐼</m:t>
                    </m:r>
                  </m:oMath>
                </a14:m>
                <a:r>
                  <a:rPr lang="fr-FR" sz="240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là </a:t>
                </a:r>
                <a:r>
                  <a:rPr lang="fr-FR" sz="240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fr-FR" sz="240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240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ung</a:t>
                </a:r>
                <a:r>
                  <a:rPr lang="fr-FR" sz="240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240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ực</a:t>
                </a:r>
                <a:r>
                  <a:rPr lang="fr-FR" sz="240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240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fr-FR" sz="240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240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ạnh</a:t>
                </a:r>
                <a:r>
                  <a:rPr lang="fr-FR" sz="240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fr-FR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𝐵𝐶</m:t>
                    </m:r>
                  </m:oMath>
                </a14:m>
                <a:endParaRPr lang="fr-FR" sz="24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0" marR="0" algn="just">
                  <a:lnSpc>
                    <a:spcPct val="115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endParaRPr lang="en-US" sz="24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0" marR="0">
                  <a:lnSpc>
                    <a:spcPct val="115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endParaRPr lang="en-US" sz="20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TextBox 4" descr="OPL20U25GSXzBJYl68kk8uQGfFKzs7yb1M4KJWUiLk6ZEvGF+qCIPSnY57AbBFCvTW$13.2022KNTT38$38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764577DA-DFE5-48DA-8DF5-B70A5D0D01A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1364" y="1840841"/>
                <a:ext cx="9485744" cy="5977855"/>
              </a:xfrm>
              <a:prstGeom prst="rect">
                <a:avLst/>
              </a:prstGeom>
              <a:blipFill>
                <a:blip r:embed="rId3"/>
                <a:stretch>
                  <a:fillRect l="-964" t="-408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Picture 5" descr="OPL20U25GSXzBJYl68kk8uQGfFKzs7yb1M4KJWUiLk6ZEvGF+qCIPSnY57AbBFCvTW$13.2022KNTT38$38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xmlns="" id="{7E98BF4E-808D-444E-BA54-0AD5386660BB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7823" y="2077570"/>
            <a:ext cx="4040899" cy="3855494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4473255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shred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20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20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20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20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20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20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2000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2000"/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" dur="2000"/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ình chữ nhật: Góc Tròn 1">
            <a:extLst>
              <a:ext uri="{FF2B5EF4-FFF2-40B4-BE49-F238E27FC236}">
                <a16:creationId xmlns:a16="http://schemas.microsoft.com/office/drawing/2014/main" xmlns="" id="{52B22F3D-035B-27CD-49B2-B36A85ED5CE4}"/>
              </a:ext>
            </a:extLst>
          </p:cNvPr>
          <p:cNvSpPr/>
          <p:nvPr/>
        </p:nvSpPr>
        <p:spPr>
          <a:xfrm>
            <a:off x="221672" y="23910"/>
            <a:ext cx="11748655" cy="1717964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Hộp Văn bản 2">
            <a:extLst>
              <a:ext uri="{FF2B5EF4-FFF2-40B4-BE49-F238E27FC236}">
                <a16:creationId xmlns:a16="http://schemas.microsoft.com/office/drawing/2014/main" xmlns="" id="{B43CB8DA-9481-1381-3B6F-2476313BBCBF}"/>
              </a:ext>
            </a:extLst>
          </p:cNvPr>
          <p:cNvSpPr txBox="1"/>
          <p:nvPr/>
        </p:nvSpPr>
        <p:spPr>
          <a:xfrm>
            <a:off x="623455" y="443345"/>
            <a:ext cx="10834254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>
                <a:latin typeface="Times New Roman" panose="02020603050405020304" pitchFamily="18" charset="0"/>
                <a:cs typeface="Times New Roman" panose="02020603050405020304" pitchFamily="18" charset="0"/>
              </a:rPr>
              <a:t>Câu 1. </a:t>
            </a:r>
            <a:r>
              <a:rPr 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Trong các hình sau, bạn Lan vẽ đường trung trực của các đoạn thẳng. Theo em, hình nào Lan vẽ đúng?</a:t>
            </a:r>
          </a:p>
        </p:txBody>
      </p:sp>
      <p:pic>
        <p:nvPicPr>
          <p:cNvPr id="5" name="Hình ảnh 4">
            <a:extLst>
              <a:ext uri="{FF2B5EF4-FFF2-40B4-BE49-F238E27FC236}">
                <a16:creationId xmlns:a16="http://schemas.microsoft.com/office/drawing/2014/main" xmlns="" id="{074C46EF-B7D7-8770-B49D-FFAF77DC3FE7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-28981" y="1519010"/>
            <a:ext cx="3144982" cy="3571982"/>
          </a:xfrm>
          <a:prstGeom prst="rect">
            <a:avLst/>
          </a:prstGeom>
        </p:spPr>
      </p:pic>
      <p:pic>
        <p:nvPicPr>
          <p:cNvPr id="7" name="Hình ảnh 6">
            <a:extLst>
              <a:ext uri="{FF2B5EF4-FFF2-40B4-BE49-F238E27FC236}">
                <a16:creationId xmlns:a16="http://schemas.microsoft.com/office/drawing/2014/main" xmlns="" id="{B1F1CBA6-9041-07AC-818F-94D26446D7DE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520262" y="2161309"/>
            <a:ext cx="3065504" cy="2287385"/>
          </a:xfrm>
          <a:prstGeom prst="rect">
            <a:avLst/>
          </a:prstGeom>
        </p:spPr>
      </p:pic>
      <p:pic>
        <p:nvPicPr>
          <p:cNvPr id="9" name="Hình ảnh 8">
            <a:extLst>
              <a:ext uri="{FF2B5EF4-FFF2-40B4-BE49-F238E27FC236}">
                <a16:creationId xmlns:a16="http://schemas.microsoft.com/office/drawing/2014/main" xmlns="" id="{FDFFBFD8-C280-F6AC-C7B7-03B879ED9EC4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394288" y="2022763"/>
            <a:ext cx="3634169" cy="2812473"/>
          </a:xfrm>
          <a:prstGeom prst="rect">
            <a:avLst/>
          </a:prstGeom>
        </p:spPr>
      </p:pic>
      <p:sp>
        <p:nvSpPr>
          <p:cNvPr id="11" name="Hình Bầu dục 10">
            <a:extLst>
              <a:ext uri="{FF2B5EF4-FFF2-40B4-BE49-F238E27FC236}">
                <a16:creationId xmlns:a16="http://schemas.microsoft.com/office/drawing/2014/main" xmlns="" id="{DB3E6119-F3A0-9B75-CF22-3E90A48FDC91}"/>
              </a:ext>
            </a:extLst>
          </p:cNvPr>
          <p:cNvSpPr/>
          <p:nvPr/>
        </p:nvSpPr>
        <p:spPr>
          <a:xfrm>
            <a:off x="1043204" y="5090992"/>
            <a:ext cx="1011382" cy="902675"/>
          </a:xfrm>
          <a:prstGeom prst="ellipse">
            <a:avLst/>
          </a:prstGeom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5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</a:p>
        </p:txBody>
      </p:sp>
      <p:sp>
        <p:nvSpPr>
          <p:cNvPr id="14" name="Hình Bầu dục 13">
            <a:extLst>
              <a:ext uri="{FF2B5EF4-FFF2-40B4-BE49-F238E27FC236}">
                <a16:creationId xmlns:a16="http://schemas.microsoft.com/office/drawing/2014/main" xmlns="" id="{B2E97C30-AA6A-1246-6827-8402CB3F179A}"/>
              </a:ext>
            </a:extLst>
          </p:cNvPr>
          <p:cNvSpPr/>
          <p:nvPr/>
        </p:nvSpPr>
        <p:spPr>
          <a:xfrm>
            <a:off x="8199990" y="5090990"/>
            <a:ext cx="1011382" cy="902675"/>
          </a:xfrm>
          <a:prstGeom prst="ellipse">
            <a:avLst/>
          </a:prstGeom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5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</a:p>
        </p:txBody>
      </p:sp>
      <p:sp>
        <p:nvSpPr>
          <p:cNvPr id="17" name="Hình Bầu dục 16">
            <a:extLst>
              <a:ext uri="{FF2B5EF4-FFF2-40B4-BE49-F238E27FC236}">
                <a16:creationId xmlns:a16="http://schemas.microsoft.com/office/drawing/2014/main" xmlns="" id="{B483589E-4D19-EBC6-4C26-3FF9F8D3F738}"/>
              </a:ext>
            </a:extLst>
          </p:cNvPr>
          <p:cNvSpPr/>
          <p:nvPr/>
        </p:nvSpPr>
        <p:spPr>
          <a:xfrm>
            <a:off x="4694909" y="5090991"/>
            <a:ext cx="1011382" cy="902675"/>
          </a:xfrm>
          <a:prstGeom prst="ellipse">
            <a:avLst/>
          </a:prstGeom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5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</a:p>
        </p:txBody>
      </p:sp>
      <p:pic>
        <p:nvPicPr>
          <p:cNvPr id="6" name="Video-dong-ho-dem-nguoc-15-giay-www_tiengdong_com">
            <a:hlinkClick r:id="" action="ppaction://media"/>
            <a:extLst>
              <a:ext uri="{FF2B5EF4-FFF2-40B4-BE49-F238E27FC236}">
                <a16:creationId xmlns:a16="http://schemas.microsoft.com/office/drawing/2014/main" xmlns="" id="{27CFD19E-E107-4C72-AEB8-8E8105CF28B6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9740766" y="5154727"/>
            <a:ext cx="2364966" cy="13302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433817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shred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30046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>
                      <p:stCondLst>
                        <p:cond delay="0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9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E41606"/>
                                      </p:to>
                                    </p:animClr>
                                    <p:animClr clrSpc="rgb" dir="cw">
                                      <p:cBhvr>
                                        <p:cTn id="1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E41606"/>
                                      </p:to>
                                    </p:animClr>
                                    <p:set>
                                      <p:cBhvr>
                                        <p:cTn id="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seq concurrent="1" nextAc="seek">
              <p:cTn id="15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6" fill="hold">
                      <p:stCondLst>
                        <p:cond delay="0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9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hlink"/>
                                      </p:to>
                                    </p:animClr>
                                    <p:animClr clrSpc="rgb" dir="cw">
                                      <p:cBhvr>
                                        <p:cTn id="2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hlink"/>
                                      </p:to>
                                    </p:animClr>
                                    <p:set>
                                      <p:cBhvr>
                                        <p:cTn id="2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seq concurrent="1" nextAc="seek">
              <p:cTn id="23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4" fill="hold">
                      <p:stCondLst>
                        <p:cond delay="0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9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hlink"/>
                                      </p:to>
                                    </p:animClr>
                                    <p:animClr clrSpc="rgb" dir="cw">
                                      <p:cBhvr>
                                        <p:cTn id="2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hlink"/>
                                      </p:to>
                                    </p:animClr>
                                    <p:set>
                                      <p:cBhvr>
                                        <p:cTn id="2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video>
              <p:cMediaNode vol="80000">
                <p:cTn id="31" fill="hold" display="0">
                  <p:stCondLst>
                    <p:cond delay="indefinite"/>
                  </p:stCondLst>
                </p:cTn>
                <p:tgtEl>
                  <p:spTgt spid="6"/>
                </p:tgtEl>
              </p:cMediaNode>
            </p:video>
            <p:seq concurrent="1" nextAc="seek">
              <p:cTn id="32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3" fill="hold">
                      <p:stCondLst>
                        <p:cond delay="0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36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</p:childTnLst>
        </p:cTn>
      </p:par>
    </p:tnLst>
    <p:bldLst>
      <p:bldP spid="11" grpId="0" animBg="1"/>
      <p:bldP spid="14" grpId="0" animBg="1"/>
      <p:bldP spid="17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 descr="OPL20U25GSXzBJYl68kk8uQGfFKzs7yb1M4KJWUiLk6ZEvGF+qCIPSnY57AbBFCvTW$13.2022KNTT38$38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xmlns="" id="{49D6D6EA-A4A0-4ADA-8D70-4B467406C1F5}"/>
              </a:ext>
            </a:extLst>
          </p:cNvPr>
          <p:cNvGrpSpPr/>
          <p:nvPr/>
        </p:nvGrpSpPr>
        <p:grpSpPr>
          <a:xfrm>
            <a:off x="427888" y="53875"/>
            <a:ext cx="10334348" cy="1786966"/>
            <a:chOff x="775855" y="1788526"/>
            <a:chExt cx="10726791" cy="1933729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" name="Rectangle: Rounded Corners 2">
                  <a:extLst>
                    <a:ext uri="{FF2B5EF4-FFF2-40B4-BE49-F238E27FC236}">
                      <a16:creationId xmlns:a16="http://schemas.microsoft.com/office/drawing/2014/main" xmlns="" id="{2C76539B-8C79-411D-824A-D6FB43F7127A}"/>
                    </a:ext>
                  </a:extLst>
                </p:cNvPr>
                <p:cNvSpPr/>
                <p:nvPr/>
              </p:nvSpPr>
              <p:spPr>
                <a:xfrm>
                  <a:off x="775855" y="1958109"/>
                  <a:ext cx="10726791" cy="1764146"/>
                </a:xfrm>
                <a:prstGeom prst="roundRect">
                  <a:avLst/>
                </a:prstGeom>
                <a:solidFill>
                  <a:schemeClr val="bg2"/>
                </a:solidFill>
                <a:ln>
                  <a:solidFill>
                    <a:schemeClr val="bg2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r>
                    <a:rPr lang="en-US" sz="2400" b="1">
                      <a:solidFill>
                        <a:srgbClr val="0000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ho tam </a:t>
                  </a:r>
                  <a:r>
                    <a:rPr lang="en-US" sz="2400" b="1" err="1">
                      <a:solidFill>
                        <a:srgbClr val="0000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giác</a:t>
                  </a:r>
                  <a:r>
                    <a:rPr lang="en-US" sz="2400" b="1">
                      <a:solidFill>
                        <a:srgbClr val="0000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4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𝑨𝑩𝑪</m:t>
                      </m:r>
                    </m:oMath>
                  </a14:m>
                  <a:r>
                    <a:rPr lang="en-US" sz="2400" b="1">
                      <a:solidFill>
                        <a:srgbClr val="0000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400" b="1" err="1">
                      <a:solidFill>
                        <a:srgbClr val="0000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ân</a:t>
                  </a:r>
                  <a:r>
                    <a:rPr lang="en-US" sz="2400" b="1">
                      <a:solidFill>
                        <a:srgbClr val="0000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400" b="1" err="1">
                      <a:solidFill>
                        <a:srgbClr val="0000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ại</a:t>
                  </a:r>
                  <a:r>
                    <a:rPr lang="en-US" sz="2400" b="1">
                      <a:solidFill>
                        <a:srgbClr val="0000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4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𝑨</m:t>
                      </m:r>
                    </m:oMath>
                  </a14:m>
                  <a:r>
                    <a:rPr lang="en-US" sz="2400" b="1">
                      <a:solidFill>
                        <a:srgbClr val="0000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, </a:t>
                  </a:r>
                  <a:r>
                    <a:rPr lang="en-US" sz="2400" b="1" err="1">
                      <a:solidFill>
                        <a:srgbClr val="0000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vẽ</a:t>
                  </a:r>
                  <a:r>
                    <a:rPr lang="en-US" sz="2400" b="1">
                      <a:solidFill>
                        <a:srgbClr val="0000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400" b="1" err="1">
                      <a:solidFill>
                        <a:srgbClr val="0000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đường</a:t>
                  </a:r>
                  <a:r>
                    <a:rPr lang="en-US" sz="2400" b="1">
                      <a:solidFill>
                        <a:srgbClr val="0000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400" b="1" err="1">
                      <a:solidFill>
                        <a:srgbClr val="0000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rung</a:t>
                  </a:r>
                  <a:r>
                    <a:rPr lang="en-US" sz="2400" b="1">
                      <a:solidFill>
                        <a:srgbClr val="0000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400" b="1" err="1">
                      <a:solidFill>
                        <a:srgbClr val="0000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uyến</a:t>
                  </a:r>
                  <a:r>
                    <a:rPr lang="en-US" sz="2400" b="1">
                      <a:solidFill>
                        <a:srgbClr val="0000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4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𝑨𝑰</m:t>
                      </m:r>
                    </m:oMath>
                  </a14:m>
                  <a:r>
                    <a:rPr lang="en-US" sz="2400" b="1">
                      <a:solidFill>
                        <a:srgbClr val="0000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400" b="1" err="1">
                      <a:solidFill>
                        <a:srgbClr val="0000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ủa</a:t>
                  </a:r>
                  <a:r>
                    <a:rPr lang="en-US" sz="2400" b="1">
                      <a:solidFill>
                        <a:srgbClr val="0000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tam </a:t>
                  </a:r>
                  <a:r>
                    <a:rPr lang="en-US" sz="2400" b="1" err="1">
                      <a:solidFill>
                        <a:srgbClr val="0000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giác</a:t>
                  </a:r>
                  <a:r>
                    <a:rPr lang="en-US" sz="2400" b="1">
                      <a:solidFill>
                        <a:srgbClr val="0000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.</a:t>
                  </a:r>
                </a:p>
                <a:p>
                  <a:pPr marL="342900" indent="-342900">
                    <a:buAutoNum type="alphaLcParenR"/>
                  </a:pPr>
                  <a:r>
                    <a:rPr lang="en-US" sz="2400" b="1" err="1">
                      <a:solidFill>
                        <a:srgbClr val="0000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hứng</a:t>
                  </a:r>
                  <a:r>
                    <a:rPr lang="en-US" sz="2400" b="1">
                      <a:solidFill>
                        <a:srgbClr val="0000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400" b="1" err="1">
                      <a:solidFill>
                        <a:srgbClr val="0000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minh</a:t>
                  </a:r>
                  <a:r>
                    <a:rPr lang="en-US" sz="2400" b="1">
                      <a:solidFill>
                        <a:srgbClr val="0000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4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𝑨𝑰</m:t>
                      </m:r>
                    </m:oMath>
                  </a14:m>
                  <a:r>
                    <a:rPr lang="en-US" sz="2400" b="1">
                      <a:solidFill>
                        <a:srgbClr val="0000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400" b="1" err="1">
                      <a:solidFill>
                        <a:srgbClr val="0000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là</a:t>
                  </a:r>
                  <a:r>
                    <a:rPr lang="en-US" sz="2400" b="1">
                      <a:solidFill>
                        <a:srgbClr val="0000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400" b="1" err="1">
                      <a:solidFill>
                        <a:srgbClr val="0000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đường</a:t>
                  </a:r>
                  <a:r>
                    <a:rPr lang="en-US" sz="2400" b="1">
                      <a:solidFill>
                        <a:srgbClr val="0000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400" b="1" err="1">
                      <a:solidFill>
                        <a:srgbClr val="0000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rung</a:t>
                  </a:r>
                  <a:r>
                    <a:rPr lang="en-US" sz="2400" b="1">
                      <a:solidFill>
                        <a:srgbClr val="0000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400" b="1" err="1">
                      <a:solidFill>
                        <a:srgbClr val="0000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rực</a:t>
                  </a:r>
                  <a:r>
                    <a:rPr lang="en-US" sz="2400" b="1">
                      <a:solidFill>
                        <a:srgbClr val="0000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400" b="1" err="1">
                      <a:solidFill>
                        <a:srgbClr val="0000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ủa</a:t>
                  </a:r>
                  <a:r>
                    <a:rPr lang="en-US" sz="2400" b="1">
                      <a:solidFill>
                        <a:srgbClr val="0000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400" b="1" err="1">
                      <a:solidFill>
                        <a:srgbClr val="0000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ạnh</a:t>
                  </a:r>
                  <a:r>
                    <a:rPr lang="en-US" sz="2400" b="1">
                      <a:solidFill>
                        <a:srgbClr val="0000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4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𝑩𝑪</m:t>
                      </m:r>
                    </m:oMath>
                  </a14:m>
                  <a:r>
                    <a:rPr lang="en-US" sz="2400" b="1">
                      <a:solidFill>
                        <a:srgbClr val="0000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.</a:t>
                  </a:r>
                </a:p>
                <a:p>
                  <a:pPr marL="342900" indent="-342900">
                    <a:buAutoNum type="alphaLcParenR"/>
                  </a:pPr>
                  <a:r>
                    <a:rPr lang="en-US" sz="2400" b="1" err="1">
                      <a:solidFill>
                        <a:srgbClr val="0000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Điểm</a:t>
                  </a:r>
                  <a:r>
                    <a:rPr lang="en-US" sz="2400" b="1">
                      <a:solidFill>
                        <a:srgbClr val="0000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400" b="1" err="1">
                      <a:solidFill>
                        <a:srgbClr val="0000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ách</a:t>
                  </a:r>
                  <a:r>
                    <a:rPr lang="en-US" sz="2400" b="1">
                      <a:solidFill>
                        <a:srgbClr val="0000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400" b="1" err="1">
                      <a:solidFill>
                        <a:srgbClr val="0000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đều</a:t>
                  </a:r>
                  <a:r>
                    <a:rPr lang="en-US" sz="2400" b="1">
                      <a:solidFill>
                        <a:srgbClr val="0000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400" b="1" err="1">
                      <a:solidFill>
                        <a:srgbClr val="0000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ba</a:t>
                  </a:r>
                  <a:r>
                    <a:rPr lang="en-US" sz="2400" b="1">
                      <a:solidFill>
                        <a:srgbClr val="0000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400" b="1" err="1">
                      <a:solidFill>
                        <a:srgbClr val="0000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đỉnh</a:t>
                  </a:r>
                  <a:r>
                    <a:rPr lang="en-US" sz="2400" b="1">
                      <a:solidFill>
                        <a:srgbClr val="0000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400" b="1" err="1">
                      <a:solidFill>
                        <a:srgbClr val="0000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ủa</a:t>
                  </a:r>
                  <a:r>
                    <a:rPr lang="en-US" sz="2400" b="1">
                      <a:solidFill>
                        <a:srgbClr val="0000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tam </a:t>
                  </a:r>
                  <a:r>
                    <a:rPr lang="en-US" sz="2400" b="1" err="1">
                      <a:solidFill>
                        <a:srgbClr val="0000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giác</a:t>
                  </a:r>
                  <a:r>
                    <a:rPr lang="en-US" sz="2400" b="1">
                      <a:solidFill>
                        <a:srgbClr val="0000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4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𝑨𝑩𝑪</m:t>
                      </m:r>
                    </m:oMath>
                  </a14:m>
                  <a:r>
                    <a:rPr lang="en-US" sz="2400" b="1">
                      <a:solidFill>
                        <a:srgbClr val="0000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400" b="1" err="1">
                      <a:solidFill>
                        <a:srgbClr val="0000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ó</a:t>
                  </a:r>
                  <a:r>
                    <a:rPr lang="en-US" sz="2400" b="1">
                      <a:solidFill>
                        <a:srgbClr val="0000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400" b="1" err="1">
                      <a:solidFill>
                        <a:srgbClr val="0000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nằm</a:t>
                  </a:r>
                  <a:r>
                    <a:rPr lang="en-US" sz="2400" b="1">
                      <a:solidFill>
                        <a:srgbClr val="0000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400" b="1" err="1">
                      <a:solidFill>
                        <a:srgbClr val="0000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rên</a:t>
                  </a:r>
                  <a:r>
                    <a:rPr lang="en-US" sz="2400" b="1">
                      <a:solidFill>
                        <a:srgbClr val="0000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4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𝑨𝑰</m:t>
                      </m:r>
                    </m:oMath>
                  </a14:m>
                  <a:r>
                    <a:rPr lang="en-US" sz="2400" b="1">
                      <a:solidFill>
                        <a:srgbClr val="0000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hay </a:t>
                  </a:r>
                  <a:r>
                    <a:rPr lang="en-US" sz="2400" b="1" err="1">
                      <a:solidFill>
                        <a:srgbClr val="0000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không</a:t>
                  </a:r>
                  <a:endParaRPr lang="en-US" sz="2400" b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6" name="Rectangle: Rounded Corners 5">
                  <a:extLst>
                    <a:ext uri="{FF2B5EF4-FFF2-40B4-BE49-F238E27FC236}">
                      <a16:creationId xmlns:a16="http://schemas.microsoft.com/office/drawing/2014/main" id="{5810A845-512E-7D13-A744-AD8F9E63DCC5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75855" y="1958109"/>
                  <a:ext cx="10726791" cy="1764146"/>
                </a:xfrm>
                <a:prstGeom prst="roundRect">
                  <a:avLst/>
                </a:prstGeom>
                <a:blipFill>
                  <a:blip r:embed="rId2"/>
                  <a:stretch>
                    <a:fillRect l="-59"/>
                  </a:stretch>
                </a:blipFill>
                <a:ln>
                  <a:solidFill>
                    <a:schemeClr val="bg2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" name="Oval 3">
              <a:extLst>
                <a:ext uri="{FF2B5EF4-FFF2-40B4-BE49-F238E27FC236}">
                  <a16:creationId xmlns:a16="http://schemas.microsoft.com/office/drawing/2014/main" xmlns="" id="{EEB16640-D96D-4DF1-BF7F-FC98D7B39BBA}"/>
                </a:ext>
              </a:extLst>
            </p:cNvPr>
            <p:cNvSpPr/>
            <p:nvPr/>
          </p:nvSpPr>
          <p:spPr>
            <a:xfrm>
              <a:off x="914400" y="1788526"/>
              <a:ext cx="1819564" cy="471054"/>
            </a:xfrm>
            <a:prstGeom prst="ellipse">
              <a:avLst/>
            </a:prstGeom>
            <a:solidFill>
              <a:schemeClr val="accent2"/>
            </a:solidFill>
            <a:ln>
              <a:solidFill>
                <a:schemeClr val="bg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400" b="1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í</a:t>
              </a:r>
              <a:r>
                <a:rPr lang="en-US"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ụ</a:t>
              </a:r>
              <a:r>
                <a:rPr lang="en-US"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1</a:t>
              </a:r>
            </a:p>
          </p:txBody>
        </p:sp>
      </p:grpSp>
      <p:pic>
        <p:nvPicPr>
          <p:cNvPr id="5" name="Picture 4" descr="OPL20U25GSXzBJYl68kk8uQGfFKzs7yb1M4KJWUiLk6ZEvGF+qCIPSnY57AbBFCvTW$13.2022KNTT38$38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xmlns="" id="{3F67155F-6870-4407-AF1D-85292DD930FA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7823" y="2077570"/>
            <a:ext cx="4040899" cy="3855494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 descr="OPL20U25GSXzBJYl68kk8uQGfFKzs7yb1M4KJWUiLk6ZEvGF+qCIPSnY57AbBFCvTW$13.2022KNTT38$38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xmlns="" id="{83B39842-FE47-48B5-9BDC-ECCA2C7A2645}"/>
                  </a:ext>
                </a:extLst>
              </p:cNvPr>
              <p:cNvSpPr txBox="1"/>
              <p:nvPr/>
            </p:nvSpPr>
            <p:spPr>
              <a:xfrm>
                <a:off x="427888" y="2200835"/>
                <a:ext cx="5575920" cy="164641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fr-FR" sz="24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</a:t>
                </a:r>
                <a:r>
                  <a:rPr lang="fr-FR" sz="2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) Do </a:t>
                </a:r>
                <a:r>
                  <a:rPr lang="fr-FR" sz="2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fr-FR" sz="2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2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ách</a:t>
                </a:r>
                <a:r>
                  <a:rPr lang="fr-FR" sz="2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2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ều</a:t>
                </a:r>
                <a:r>
                  <a:rPr lang="fr-FR" sz="2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3 </a:t>
                </a:r>
                <a:r>
                  <a:rPr lang="fr-FR" sz="2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ỉnh</a:t>
                </a:r>
                <a:r>
                  <a:rPr lang="fr-FR" sz="2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2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fr-FR" sz="2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2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am</a:t>
                </a:r>
                <a:r>
                  <a:rPr lang="fr-FR" sz="2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2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ác</a:t>
                </a:r>
                <a:r>
                  <a:rPr lang="fr-FR" sz="2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fr-FR" sz="24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𝐵𝐶</m:t>
                    </m:r>
                  </m:oMath>
                </a14:m>
                <a:r>
                  <a:rPr lang="fr-FR" sz="2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2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ằm</a:t>
                </a:r>
                <a:r>
                  <a:rPr lang="fr-FR" sz="2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2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ên</a:t>
                </a:r>
                <a:r>
                  <a:rPr lang="fr-FR" sz="2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2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fr-FR" sz="2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2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ung</a:t>
                </a:r>
                <a:r>
                  <a:rPr lang="fr-FR" sz="2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2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ực</a:t>
                </a:r>
                <a:r>
                  <a:rPr lang="fr-FR" sz="2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2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fr-FR" sz="2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fr-FR" sz="24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𝐵𝐶</m:t>
                    </m:r>
                  </m:oMath>
                </a14:m>
                <a:r>
                  <a:rPr lang="fr-FR" sz="2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ên</a:t>
                </a:r>
                <a:r>
                  <a:rPr lang="fr-FR" sz="2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2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eo</a:t>
                </a:r>
                <a:r>
                  <a:rPr lang="fr-FR" sz="2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2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âu</a:t>
                </a:r>
                <a:r>
                  <a:rPr lang="fr-FR" sz="2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a) ta </a:t>
                </a:r>
                <a:r>
                  <a:rPr lang="fr-FR" sz="2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fr-FR" sz="2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2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fr-FR" sz="2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2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ó</a:t>
                </a:r>
                <a:r>
                  <a:rPr lang="fr-FR" sz="2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2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ằm</a:t>
                </a:r>
                <a:r>
                  <a:rPr lang="fr-FR" sz="2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2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ên</a:t>
                </a:r>
                <a:r>
                  <a:rPr lang="fr-FR" sz="2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2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ung</a:t>
                </a:r>
                <a:r>
                  <a:rPr lang="fr-FR" sz="2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2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uyến</a:t>
                </a:r>
                <a:r>
                  <a:rPr lang="fr-FR" sz="2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fr-FR" sz="24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𝐼</m:t>
                    </m:r>
                  </m:oMath>
                </a14:m>
                <a:r>
                  <a:rPr lang="en-US" sz="2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6" name="TextBox 5" descr="OPL20U25GSXzBJYl68kk8uQGfFKzs7yb1M4KJWUiLk6ZEvGF+qCIPSnY57AbBFCvTW$13.2022KNTT38$38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83B39842-FE47-48B5-9BDC-ECCA2C7A264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7888" y="2200835"/>
                <a:ext cx="5575920" cy="1646413"/>
              </a:xfrm>
              <a:prstGeom prst="rect">
                <a:avLst/>
              </a:prstGeom>
              <a:blipFill>
                <a:blip r:embed="rId4"/>
                <a:stretch>
                  <a:fillRect l="-1639" t="-2963" b="-7778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Rectangle: Rounded Corners 6">
            <a:extLst>
              <a:ext uri="{FF2B5EF4-FFF2-40B4-BE49-F238E27FC236}">
                <a16:creationId xmlns:a16="http://schemas.microsoft.com/office/drawing/2014/main" xmlns="" id="{F37F3015-85DB-43BD-833C-3344F7BDAE6E}"/>
              </a:ext>
            </a:extLst>
          </p:cNvPr>
          <p:cNvSpPr/>
          <p:nvPr/>
        </p:nvSpPr>
        <p:spPr>
          <a:xfrm>
            <a:off x="174172" y="2077570"/>
            <a:ext cx="6879771" cy="3951515"/>
          </a:xfrm>
          <a:prstGeom prst="roundRect">
            <a:avLst/>
          </a:prstGeom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just">
              <a:lnSpc>
                <a:spcPct val="150000"/>
              </a:lnSpc>
            </a:pPr>
            <a:r>
              <a:rPr lang="en-US" sz="3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 ý:</a:t>
            </a:r>
          </a:p>
          <a:p>
            <a:pPr algn="just">
              <a:lnSpc>
                <a:spcPct val="150000"/>
              </a:lnSpc>
            </a:pPr>
            <a:r>
              <a:rPr 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Trong tam giác ABC cân tại A, đường trung tuyến AI cũng là đường trung trực của BC.</a:t>
            </a:r>
            <a:endParaRPr lang="vi-VN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96024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shred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20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3" presetClass="exit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2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4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allAtOnce"/>
      <p:bldP spid="7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xmlns="" id="{E5C8C435-A932-4909-AD66-10013E1BEF4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" y="0"/>
            <a:ext cx="12192001" cy="6784522"/>
          </a:xfrm>
          <a:prstGeom prst="rect">
            <a:avLst/>
          </a:prstGeom>
        </p:spPr>
      </p:pic>
      <p:sp>
        <p:nvSpPr>
          <p:cNvPr id="3" name="Rectangle: Rounded Corners 2" descr="OPL20U25GSXzBJYl68kk8uQGfFKzs7yb1M4KJWUiLk6ZEvGF+qCIPSnY57AbBFCvTW$13.2022KNTT38$38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xmlns="" id="{C15A5419-58F9-41A3-8406-21CFD98E024B}"/>
              </a:ext>
            </a:extLst>
          </p:cNvPr>
          <p:cNvSpPr/>
          <p:nvPr/>
        </p:nvSpPr>
        <p:spPr>
          <a:xfrm>
            <a:off x="3352800" y="2202083"/>
            <a:ext cx="5486400" cy="1226917"/>
          </a:xfrm>
          <a:prstGeom prst="roundRect">
            <a:avLst/>
          </a:prstGeom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5400"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</a:t>
            </a:r>
            <a:endParaRPr lang="en-US" sz="5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062432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shred/>
      </p:transition>
    </mc:Choice>
    <mc:Fallback xmlns="">
      <p:transition spd="slow">
        <p:fade/>
      </p:transition>
    </mc:Fallback>
  </mc:AlternateContent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7" descr="OPL20U25GSXzBJYl68kk8uQGfFKzs7yb1M4KJWUiLk6ZEvGF+qCIPSnY57AbBFCvTW$13.2022KNTT38$38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xmlns="" id="{65585382-3B4F-6042-5C17-7CF58576C528}"/>
              </a:ext>
            </a:extLst>
          </p:cNvPr>
          <p:cNvGrpSpPr/>
          <p:nvPr/>
        </p:nvGrpSpPr>
        <p:grpSpPr>
          <a:xfrm>
            <a:off x="434110" y="326734"/>
            <a:ext cx="11323780" cy="1534395"/>
            <a:chOff x="609600" y="646543"/>
            <a:chExt cx="11323780" cy="1534395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Rectangle 4">
                  <a:extLst>
                    <a:ext uri="{FF2B5EF4-FFF2-40B4-BE49-F238E27FC236}">
                      <a16:creationId xmlns:a16="http://schemas.microsoft.com/office/drawing/2014/main" xmlns="" id="{3FEC7A18-1ABA-1A10-93CE-58C0A74B608F}"/>
                    </a:ext>
                  </a:extLst>
                </p:cNvPr>
                <p:cNvSpPr/>
                <p:nvPr/>
              </p:nvSpPr>
              <p:spPr>
                <a:xfrm>
                  <a:off x="609600" y="777009"/>
                  <a:ext cx="11323780" cy="1403929"/>
                </a:xfrm>
                <a:prstGeom prst="rect">
                  <a:avLst/>
                </a:pr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r>
                    <a:rPr lang="en-US" sz="2800" b="1" dirty="0">
                      <a:solidFill>
                        <a:srgbClr val="0000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Luyện </a:t>
                  </a:r>
                  <a:r>
                    <a:rPr lang="en-US" sz="2800" b="1" dirty="0" err="1">
                      <a:solidFill>
                        <a:srgbClr val="0000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ập</a:t>
                  </a:r>
                  <a:r>
                    <a:rPr lang="en-US" sz="2800" b="1" dirty="0">
                      <a:solidFill>
                        <a:srgbClr val="0000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1(</a:t>
                  </a:r>
                  <a:r>
                    <a:rPr lang="en-US" sz="2800" b="1" dirty="0" err="1">
                      <a:solidFill>
                        <a:srgbClr val="0000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sgk</a:t>
                  </a:r>
                  <a:r>
                    <a:rPr lang="en-US" sz="2800" b="1" dirty="0">
                      <a:solidFill>
                        <a:srgbClr val="0000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-tr 78): </a:t>
                  </a:r>
                  <a:r>
                    <a:rPr lang="en-US" sz="2800" dirty="0" err="1">
                      <a:solidFill>
                        <a:srgbClr val="0000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hứng</a:t>
                  </a:r>
                  <a:r>
                    <a:rPr lang="en-US" sz="2800" dirty="0">
                      <a:solidFill>
                        <a:srgbClr val="0000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dirty="0" err="1">
                      <a:solidFill>
                        <a:srgbClr val="0000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minh</a:t>
                  </a:r>
                  <a:r>
                    <a:rPr lang="en-US" sz="2800" dirty="0">
                      <a:solidFill>
                        <a:srgbClr val="0000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dirty="0" err="1">
                      <a:solidFill>
                        <a:srgbClr val="0000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rằng</a:t>
                  </a:r>
                  <a:r>
                    <a:rPr lang="en-US" sz="2800" dirty="0">
                      <a:solidFill>
                        <a:srgbClr val="0000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tam </a:t>
                  </a:r>
                  <a:r>
                    <a:rPr lang="en-US" sz="2800" dirty="0" err="1">
                      <a:solidFill>
                        <a:srgbClr val="0000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giác</a:t>
                  </a:r>
                  <a:r>
                    <a:rPr lang="en-US" sz="2800" dirty="0">
                      <a:solidFill>
                        <a:srgbClr val="0000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dirty="0" err="1">
                      <a:solidFill>
                        <a:srgbClr val="0000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đều</a:t>
                  </a:r>
                  <a:r>
                    <a:rPr lang="en-US" sz="2800" dirty="0">
                      <a:solidFill>
                        <a:srgbClr val="0000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𝐴𝐵𝐶</m:t>
                      </m:r>
                    </m:oMath>
                  </a14:m>
                  <a:r>
                    <a:rPr lang="en-US" sz="2800" dirty="0">
                      <a:solidFill>
                        <a:srgbClr val="0000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, </a:t>
                  </a:r>
                  <a:r>
                    <a:rPr lang="en-US" sz="2800" dirty="0" err="1">
                      <a:solidFill>
                        <a:srgbClr val="0000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rọng</a:t>
                  </a:r>
                  <a:r>
                    <a:rPr lang="en-US" sz="2800" dirty="0">
                      <a:solidFill>
                        <a:srgbClr val="0000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dirty="0" err="1">
                      <a:solidFill>
                        <a:srgbClr val="0000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âm</a:t>
                  </a:r>
                  <a:r>
                    <a:rPr lang="en-US" sz="2800" dirty="0">
                      <a:solidFill>
                        <a:srgbClr val="0000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𝐺</m:t>
                      </m:r>
                    </m:oMath>
                  </a14:m>
                  <a:r>
                    <a:rPr lang="en-US" sz="2800" dirty="0">
                      <a:solidFill>
                        <a:srgbClr val="0000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dirty="0" err="1">
                      <a:solidFill>
                        <a:srgbClr val="0000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ách</a:t>
                  </a:r>
                  <a:r>
                    <a:rPr lang="en-US" sz="2800" dirty="0">
                      <a:solidFill>
                        <a:srgbClr val="0000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dirty="0" err="1">
                      <a:solidFill>
                        <a:srgbClr val="0000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đều</a:t>
                  </a:r>
                  <a:r>
                    <a:rPr lang="en-US" sz="2800" dirty="0">
                      <a:solidFill>
                        <a:srgbClr val="0000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dirty="0" err="1">
                      <a:solidFill>
                        <a:srgbClr val="0000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ba</a:t>
                  </a:r>
                  <a:r>
                    <a:rPr lang="en-US" sz="2800" dirty="0">
                      <a:solidFill>
                        <a:srgbClr val="0000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dirty="0" err="1">
                      <a:solidFill>
                        <a:srgbClr val="0000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đỉnh</a:t>
                  </a:r>
                  <a:r>
                    <a:rPr lang="en-US" sz="2800" dirty="0">
                      <a:solidFill>
                        <a:srgbClr val="0000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dirty="0" err="1">
                      <a:solidFill>
                        <a:srgbClr val="0000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ủa</a:t>
                  </a:r>
                  <a:r>
                    <a:rPr lang="en-US" sz="2800" dirty="0">
                      <a:solidFill>
                        <a:srgbClr val="0000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tam </a:t>
                  </a:r>
                  <a:r>
                    <a:rPr lang="en-US" sz="2800" dirty="0" err="1">
                      <a:solidFill>
                        <a:srgbClr val="0000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giác</a:t>
                  </a:r>
                  <a:endParaRPr lang="en-US" sz="28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5" name="Rectangle 4">
                  <a:extLst>
                    <a:ext uri="{FF2B5EF4-FFF2-40B4-BE49-F238E27FC236}">
                      <a16:creationId xmlns:a16="http://schemas.microsoft.com/office/drawing/2014/main" id="{3FEC7A18-1ABA-1A10-93CE-58C0A74B608F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09600" y="777009"/>
                  <a:ext cx="11323780" cy="1403929"/>
                </a:xfrm>
                <a:prstGeom prst="rect">
                  <a:avLst/>
                </a:prstGeom>
                <a:blipFill>
                  <a:blip r:embed="rId2"/>
                  <a:stretch>
                    <a:fillRect l="-1022"/>
                  </a:stretch>
                </a:blipFill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7" name="Oval 6">
              <a:extLst>
                <a:ext uri="{FF2B5EF4-FFF2-40B4-BE49-F238E27FC236}">
                  <a16:creationId xmlns:a16="http://schemas.microsoft.com/office/drawing/2014/main" xmlns="" id="{6342FDFE-BB36-153B-D24A-B64D24A8215A}"/>
                </a:ext>
              </a:extLst>
            </p:cNvPr>
            <p:cNvSpPr/>
            <p:nvPr/>
          </p:nvSpPr>
          <p:spPr>
            <a:xfrm>
              <a:off x="609600" y="646543"/>
              <a:ext cx="2521527" cy="424873"/>
            </a:xfrm>
            <a:prstGeom prst="ellipse">
              <a:avLst/>
            </a:prstGeom>
            <a:solidFill>
              <a:schemeClr val="accent2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400" b="1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hiệm</a:t>
              </a:r>
              <a:r>
                <a:rPr lang="en-US" sz="24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ụ</a:t>
              </a:r>
              <a:endPara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8" name="Rectangle 7" descr="OPL20U25GSXzBJYl68kk8uQGfFKzs7yb1M4KJWUiLk6ZEvGF+qCIPSnY57AbBFCvTW$13.2022KNTT38$38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xmlns="" id="{EBEB1C24-D38C-3331-BAB0-ED4605E2E5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4" name="TextBox 23" descr="OPL20U25GSXzBJYl68kk8uQGfFKzs7yb1M4KJWUiLk6ZEvGF+qCIPSnY57AbBFCvTW$13.2022KNTT38$38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xmlns="" id="{39420C5D-95EA-0C66-410E-606BD0D60A17}"/>
              </a:ext>
            </a:extLst>
          </p:cNvPr>
          <p:cNvSpPr txBox="1"/>
          <p:nvPr/>
        </p:nvSpPr>
        <p:spPr>
          <a:xfrm>
            <a:off x="434110" y="1901771"/>
            <a:ext cx="9060872" cy="48301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lnSpc>
                <a:spcPct val="115000"/>
              </a:lnSpc>
              <a:spcBef>
                <a:spcPts val="300"/>
              </a:spcBef>
              <a:spcAft>
                <a:spcPts val="300"/>
              </a:spcAft>
            </a:pPr>
            <a:r>
              <a:rPr lang="fr-FR" sz="24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ứng</a:t>
            </a:r>
            <a:r>
              <a:rPr lang="fr-FR" sz="24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400" b="1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inh</a:t>
            </a:r>
            <a:r>
              <a:rPr lang="fr-FR" sz="2400" b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lang="en-US" sz="24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25" name="Picture 24" descr="OPL20U25GSXzBJYl68kk8uQGfFKzs7yb1M4KJWUiLk6ZEvGF+qCIPSnY57AbBFCvTW$13.2022KNTT38$38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xmlns="" id="{0E4396A0-887C-059B-FC87-2ED6715F3C05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31608" y="2223678"/>
            <a:ext cx="3082592" cy="2920293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xmlns="" id="{0920E5DB-D866-4E22-A0C7-18880E77C0FA}"/>
              </a:ext>
            </a:extLst>
          </p:cNvPr>
          <p:cNvSpPr txBox="1"/>
          <p:nvPr/>
        </p:nvSpPr>
        <p:spPr>
          <a:xfrm>
            <a:off x="434110" y="2384788"/>
            <a:ext cx="80010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Vì G là trọng tâm tam giác ABC </a:t>
            </a: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 AG; BG; CG là các đường trung tuyến của tam giác ABC.</a:t>
            </a:r>
            <a:endParaRPr lang="vi-VN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xmlns="" id="{7DD88413-0AC0-46FA-8777-1BB5AC3E0A4F}"/>
              </a:ext>
            </a:extLst>
          </p:cNvPr>
          <p:cNvSpPr txBox="1"/>
          <p:nvPr/>
        </p:nvSpPr>
        <p:spPr>
          <a:xfrm>
            <a:off x="434110" y="3338895"/>
            <a:ext cx="80010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Tam giác ABC cân tại A  </a:t>
            </a: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 AG vừa là đường trung tuyến của tam giác ABC, vừa là đường trung trực của cạnh BC  GB = GC.   (1)</a:t>
            </a:r>
            <a:endParaRPr lang="vi-VN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xmlns="" id="{81DD35C5-5458-44C7-964F-538D4448D2C9}"/>
              </a:ext>
            </a:extLst>
          </p:cNvPr>
          <p:cNvSpPr txBox="1"/>
          <p:nvPr/>
        </p:nvSpPr>
        <p:spPr>
          <a:xfrm>
            <a:off x="434110" y="4780507"/>
            <a:ext cx="80010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Tam giác ABC cân tại B  </a:t>
            </a: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 BG vừa là đường trung tuyến của tam giác ABC, vừa là đường trung trực của cạnh AC  GA = GC.     (2)</a:t>
            </a:r>
            <a:endParaRPr lang="vi-VN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xmlns="" id="{7FCC5C93-DB85-4495-84F4-40B653450AB6}"/>
              </a:ext>
            </a:extLst>
          </p:cNvPr>
          <p:cNvSpPr txBox="1"/>
          <p:nvPr/>
        </p:nvSpPr>
        <p:spPr>
          <a:xfrm>
            <a:off x="434110" y="6165502"/>
            <a:ext cx="8001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Từ (1) và (2) suy ra GA = GB = GC.</a:t>
            </a:r>
            <a:endParaRPr lang="vi-VN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484189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shred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9" grpId="0"/>
      <p:bldP spid="10" grpId="0"/>
      <p:bldP spid="11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xmlns="" id="{7A682384-5A5C-4B27-AFB2-38188E5B8BF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" y="0"/>
            <a:ext cx="12192001" cy="6784522"/>
          </a:xfrm>
          <a:prstGeom prst="rect">
            <a:avLst/>
          </a:prstGeom>
        </p:spPr>
      </p:pic>
      <p:sp>
        <p:nvSpPr>
          <p:cNvPr id="3" name="Rectangle: Rounded Corners 2" descr="OPL20U25GSXzBJYl68kk8uQGfFKzs7yb1M4KJWUiLk6ZEvGF+qCIPSnY57AbBFCvTW$13.2022KNTT38$38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xmlns="" id="{0BA4C472-9DEC-4D80-A1AA-23E3BDCEBED3}"/>
              </a:ext>
            </a:extLst>
          </p:cNvPr>
          <p:cNvSpPr/>
          <p:nvPr/>
        </p:nvSpPr>
        <p:spPr>
          <a:xfrm>
            <a:off x="3352800" y="2202083"/>
            <a:ext cx="5486400" cy="1226917"/>
          </a:xfrm>
          <a:prstGeom prst="roundRect">
            <a:avLst/>
          </a:prstGeom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5400">
                <a:latin typeface="Times New Roman" panose="02020603050405020304" pitchFamily="18" charset="0"/>
                <a:cs typeface="Times New Roman" panose="02020603050405020304" pitchFamily="18" charset="0"/>
              </a:rPr>
              <a:t>VẬN DỤNG</a:t>
            </a:r>
            <a:endParaRPr lang="en-US" sz="5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961010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shred/>
      </p:transition>
    </mc:Choice>
    <mc:Fallback xmlns="">
      <p:transition spd="slow">
        <p:fade/>
      </p:transition>
    </mc:Fallback>
  </mc:AlternateContent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OPL20U25GSXzBJYl68kk8uQGfFKzs7yb1M4KJWUiLk6ZEvGF+qCIPSnY57AbBFCvTW$13.2022KNTT38$38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xmlns="" id="{07E0A222-E4C7-575D-6E91-BB9CF963732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02823" y="2449458"/>
            <a:ext cx="4613760" cy="2365734"/>
          </a:xfrm>
          <a:prstGeom prst="rect">
            <a:avLst/>
          </a:prstGeom>
        </p:spPr>
      </p:pic>
      <p:sp>
        <p:nvSpPr>
          <p:cNvPr id="4" name="TextBox 3" descr="OPL20U25GSXzBJYl68kk8uQGfFKzs7yb1M4KJWUiLk6ZEvGF+qCIPSnY57AbBFCvTW$13.2022KNTT38$38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xmlns="" id="{810788DF-2F11-C6B8-76F7-63A955B3769A}"/>
              </a:ext>
            </a:extLst>
          </p:cNvPr>
          <p:cNvSpPr txBox="1"/>
          <p:nvPr/>
        </p:nvSpPr>
        <p:spPr>
          <a:xfrm>
            <a:off x="702823" y="455288"/>
            <a:ext cx="10989824" cy="187743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ài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oán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ở</a:t>
            </a:r>
            <a:r>
              <a:rPr kumimoji="0" lang="en-US" sz="3200" b="1" i="0" u="none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1" i="0" u="none" strike="noStrike" kern="1200" cap="none" spc="0" normalizeH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ầu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: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ó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ể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o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a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gô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hà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ủa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a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nh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em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ro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ộ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hu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ườ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à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a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ỉnh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ủa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ộ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tam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iá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(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hô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ù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.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ọ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uố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hoa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ộ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iế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hu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ro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ườ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ách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ếu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a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gô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hà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(H.9.36).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Em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ó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ể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iúp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ọ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họ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ịa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iểm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ể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hoa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iế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hô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?</a:t>
            </a:r>
          </a:p>
        </p:txBody>
      </p:sp>
      <p:cxnSp>
        <p:nvCxnSpPr>
          <p:cNvPr id="6" name="Straight Connector 5" descr="OPL20U25GSXzBJYl68kk8uQGfFKzs7yb1M4KJWUiLk6ZEvGF+qCIPSnY57AbBFCvTW$13.2022KNTT38$38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xmlns="" id="{D2FDC7AA-BA0D-6E88-E38C-C35248E2B3F8}"/>
              </a:ext>
            </a:extLst>
          </p:cNvPr>
          <p:cNvCxnSpPr/>
          <p:nvPr/>
        </p:nvCxnSpPr>
        <p:spPr>
          <a:xfrm flipV="1">
            <a:off x="3105150" y="3171825"/>
            <a:ext cx="1000125" cy="46050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 descr="OPL20U25GSXzBJYl68kk8uQGfFKzs7yb1M4KJWUiLk6ZEvGF+qCIPSnY57AbBFCvTW$13.2022KNTT38$38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xmlns="" id="{6E96303B-06AC-70DD-C509-5AEBB192ECF0}"/>
              </a:ext>
            </a:extLst>
          </p:cNvPr>
          <p:cNvCxnSpPr>
            <a:cxnSpLocks/>
          </p:cNvCxnSpPr>
          <p:nvPr/>
        </p:nvCxnSpPr>
        <p:spPr>
          <a:xfrm>
            <a:off x="1721796" y="3429000"/>
            <a:ext cx="1118681" cy="203325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 descr="OPL20U25GSXzBJYl68kk8uQGfFKzs7yb1M4KJWUiLk6ZEvGF+qCIPSnY57AbBFCvTW$13.2022KNTT38$38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xmlns="" id="{BEEDE7E4-9697-C22E-6BF5-EC225B515D32}"/>
              </a:ext>
            </a:extLst>
          </p:cNvPr>
          <p:cNvCxnSpPr>
            <a:cxnSpLocks/>
          </p:cNvCxnSpPr>
          <p:nvPr/>
        </p:nvCxnSpPr>
        <p:spPr>
          <a:xfrm>
            <a:off x="3105150" y="3749058"/>
            <a:ext cx="1165293" cy="605634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 descr="OPL20U25GSXzBJYl68kk8uQGfFKzs7yb1M4KJWUiLk6ZEvGF+qCIPSnY57AbBFCvTW$13.2022KNTT38$38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xmlns="" id="{512C42C6-4BFF-0CC0-6F49-6B7C1C7DBC31}"/>
              </a:ext>
            </a:extLst>
          </p:cNvPr>
          <p:cNvSpPr txBox="1"/>
          <p:nvPr/>
        </p:nvSpPr>
        <p:spPr>
          <a:xfrm>
            <a:off x="447675" y="5114925"/>
            <a:ext cx="10989824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a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oan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ếng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o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ực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ỉnh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í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ôi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189399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shred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8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xmlns="" id="{CECF8C83-2F91-4672-9697-F70AD998430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4735286"/>
          </a:xfrm>
          <a:prstGeom prst="rect">
            <a:avLst/>
          </a:prstGeom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xmlns="" id="{E440FB49-4550-4F01-83C2-BE8DC4346F85}"/>
              </a:ext>
            </a:extLst>
          </p:cNvPr>
          <p:cNvSpPr/>
          <p:nvPr/>
        </p:nvSpPr>
        <p:spPr>
          <a:xfrm>
            <a:off x="1829533" y="5057392"/>
            <a:ext cx="9077229" cy="1323439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8000" b="1" cap="none" spc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FF0000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Ử THÁCH NHỎ</a:t>
            </a:r>
          </a:p>
        </p:txBody>
      </p:sp>
    </p:spTree>
    <p:extLst>
      <p:ext uri="{BB962C8B-B14F-4D97-AF65-F5344CB8AC3E}">
        <p14:creationId xmlns:p14="http://schemas.microsoft.com/office/powerpoint/2010/main" val="10267256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shred/>
      </p:transition>
    </mc:Choice>
    <mc:Fallback xmlns="">
      <p:transition spd="slow">
        <p:fade/>
      </p:transition>
    </mc:Fallback>
  </mc:AlternateContent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: Folded Corner 2">
            <a:extLst>
              <a:ext uri="{FF2B5EF4-FFF2-40B4-BE49-F238E27FC236}">
                <a16:creationId xmlns:a16="http://schemas.microsoft.com/office/drawing/2014/main" xmlns="" id="{43E5C1CC-684E-4690-9B67-53DD8919B82D}"/>
              </a:ext>
            </a:extLst>
          </p:cNvPr>
          <p:cNvSpPr/>
          <p:nvPr/>
        </p:nvSpPr>
        <p:spPr>
          <a:xfrm>
            <a:off x="250371" y="119743"/>
            <a:ext cx="11713029" cy="1948543"/>
          </a:xfrm>
          <a:prstGeom prst="foldedCorner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xmlns="" id="{322C0A33-B493-4641-B2FE-264E6C3E9662}"/>
              </a:ext>
            </a:extLst>
          </p:cNvPr>
          <p:cNvSpPr txBox="1"/>
          <p:nvPr/>
        </p:nvSpPr>
        <p:spPr>
          <a:xfrm>
            <a:off x="533399" y="401516"/>
            <a:ext cx="10787743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Sử dụng tính chất đường trung trực của một đoạn thẳng, hãy giải thích nếu điểm Q cách đều ba đỉnh của tam giác ABC thì Q phải là giao điểm ba đường trung trực của tam giác ABC.</a:t>
            </a:r>
            <a:endParaRPr lang="vi-VN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xmlns="" id="{2BD17DA2-30A0-4061-BD52-34DEC605482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198902" y="2198131"/>
            <a:ext cx="3339955" cy="3511891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xmlns="" id="{07C48BDE-FA44-4123-839D-A475B0299A55}"/>
              </a:ext>
            </a:extLst>
          </p:cNvPr>
          <p:cNvSpPr txBox="1"/>
          <p:nvPr/>
        </p:nvSpPr>
        <p:spPr>
          <a:xfrm>
            <a:off x="2764971" y="2144486"/>
            <a:ext cx="207917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vi-VN" sz="3200" b="1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xmlns="" id="{8428B3E0-ED8F-486A-B23E-12D725B69537}"/>
              </a:ext>
            </a:extLst>
          </p:cNvPr>
          <p:cNvSpPr txBox="1"/>
          <p:nvPr/>
        </p:nvSpPr>
        <p:spPr>
          <a:xfrm>
            <a:off x="424544" y="2884714"/>
            <a:ext cx="68580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Vì QA = QB  </a:t>
            </a: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 Q nằm trên đường trung trực của cạnh AB</a:t>
            </a:r>
            <a:endParaRPr lang="vi-VN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xmlns="" id="{F635EE6F-0B0F-4D0C-B5CC-C00C73EBF3F2}"/>
              </a:ext>
            </a:extLst>
          </p:cNvPr>
          <p:cNvSpPr txBox="1"/>
          <p:nvPr/>
        </p:nvSpPr>
        <p:spPr>
          <a:xfrm>
            <a:off x="375557" y="3878528"/>
            <a:ext cx="68580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Vì QB = QC  </a:t>
            </a: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 Q nằm trên đường trung trực của cạnh BC</a:t>
            </a:r>
            <a:endParaRPr lang="vi-VN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xmlns="" id="{4F5CAB55-5043-4148-8DC2-F2F594E0E606}"/>
              </a:ext>
            </a:extLst>
          </p:cNvPr>
          <p:cNvSpPr txBox="1"/>
          <p:nvPr/>
        </p:nvSpPr>
        <p:spPr>
          <a:xfrm>
            <a:off x="375557" y="4882445"/>
            <a:ext cx="68580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Vì QA = QC  </a:t>
            </a: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 Q nằm trên đường trung trực của cạnh AC</a:t>
            </a:r>
            <a:endParaRPr lang="vi-VN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xmlns="" id="{791360C0-C148-42B7-A53D-6F8D9DB8A920}"/>
              </a:ext>
            </a:extLst>
          </p:cNvPr>
          <p:cNvSpPr txBox="1"/>
          <p:nvPr/>
        </p:nvSpPr>
        <p:spPr>
          <a:xfrm>
            <a:off x="375557" y="6003230"/>
            <a:ext cx="1121228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y Q là giao điểm của ba đường trung trực của tam giác ABC.</a:t>
            </a:r>
            <a:endParaRPr lang="vi-VN" sz="28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075189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shred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5" grpId="0"/>
      <p:bldP spid="6" grpId="0"/>
      <p:bldP spid="7" grpId="0"/>
      <p:bldP spid="8" grpId="0"/>
      <p:bldP spid="9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OPL20U25GSXzBJYl68kk8uQGfFKzs7yb1M4KJWUiLk6ZEvGF+qCIPSnY57AbBFCvTW$13.2022KNTT38$38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xmlns="" id="{CD283721-386F-935F-C94F-A8E3BF768FC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762755" y="535402"/>
            <a:ext cx="3299936" cy="1906878"/>
          </a:xfrm>
          <a:prstGeom prst="rect">
            <a:avLst/>
          </a:prstGeom>
        </p:spPr>
      </p:pic>
      <p:grpSp>
        <p:nvGrpSpPr>
          <p:cNvPr id="9" name="Group 8" descr="OPL20U25GSXzBJYl68kk8uQGfFKzs7yb1M4KJWUiLk6ZEvGF+qCIPSnY57AbBFCvTW$13.2022KNTT38$38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xmlns="" id="{295396A6-835C-8BC7-1E3E-7A976F28A16D}"/>
              </a:ext>
            </a:extLst>
          </p:cNvPr>
          <p:cNvGrpSpPr/>
          <p:nvPr/>
        </p:nvGrpSpPr>
        <p:grpSpPr>
          <a:xfrm>
            <a:off x="129309" y="284639"/>
            <a:ext cx="8267439" cy="2572323"/>
            <a:chOff x="609600" y="752762"/>
            <a:chExt cx="7518400" cy="1089581"/>
          </a:xfrm>
        </p:grpSpPr>
        <p:sp>
          <p:nvSpPr>
            <p:cNvPr id="10" name="Rectangle 9">
              <a:extLst>
                <a:ext uri="{FF2B5EF4-FFF2-40B4-BE49-F238E27FC236}">
                  <a16:creationId xmlns:a16="http://schemas.microsoft.com/office/drawing/2014/main" xmlns="" id="{91D88F2A-FF28-3961-0280-05861A8516C4}"/>
                </a:ext>
              </a:extLst>
            </p:cNvPr>
            <p:cNvSpPr/>
            <p:nvPr/>
          </p:nvSpPr>
          <p:spPr>
            <a:xfrm>
              <a:off x="609600" y="858979"/>
              <a:ext cx="7518400" cy="983364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endParaRPr lang="en-US" sz="2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r>
                <a:rPr lang="en-US" sz="2200" b="1" dirty="0" err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ài</a:t>
              </a:r>
              <a:r>
                <a:rPr lang="en-US" sz="2200" b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9.28 (SGK tr 81)</a:t>
              </a:r>
              <a:r>
                <a:rPr lang="en-US" sz="2200" b="1" dirty="0">
                  <a:solidFill>
                    <a:srgbClr val="0000FF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a)</a:t>
              </a:r>
              <a:r>
                <a:rPr lang="en-US" sz="2200" b="1" dirty="0" err="1">
                  <a:solidFill>
                    <a:srgbClr val="0000FF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Có</a:t>
              </a:r>
              <a:r>
                <a:rPr lang="en-US" sz="2200" b="1" dirty="0">
                  <a:solidFill>
                    <a:srgbClr val="0000FF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200" b="1" dirty="0" err="1">
                  <a:solidFill>
                    <a:srgbClr val="0000FF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một</a:t>
              </a:r>
              <a:r>
                <a:rPr lang="en-US" sz="2200" b="1" dirty="0">
                  <a:solidFill>
                    <a:srgbClr val="0000FF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200" b="1" dirty="0" err="1">
                  <a:solidFill>
                    <a:srgbClr val="0000FF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chỉ</a:t>
              </a:r>
              <a:r>
                <a:rPr lang="en-US" sz="2200" b="1" dirty="0">
                  <a:solidFill>
                    <a:srgbClr val="0000FF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200" b="1" dirty="0" err="1">
                  <a:solidFill>
                    <a:srgbClr val="0000FF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iết</a:t>
              </a:r>
              <a:r>
                <a:rPr lang="en-US" sz="2200" b="1" dirty="0">
                  <a:solidFill>
                    <a:srgbClr val="0000FF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200" b="1" dirty="0" err="1">
                  <a:solidFill>
                    <a:srgbClr val="0000FF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máy</a:t>
              </a:r>
              <a:r>
                <a:rPr lang="en-US" sz="2200" b="1" dirty="0">
                  <a:solidFill>
                    <a:srgbClr val="0000FF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(</a:t>
              </a:r>
              <a:r>
                <a:rPr lang="en-US" sz="2200" b="1" dirty="0" err="1">
                  <a:solidFill>
                    <a:srgbClr val="0000FF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đường</a:t>
              </a:r>
              <a:r>
                <a:rPr lang="en-US" sz="2200" b="1" dirty="0">
                  <a:solidFill>
                    <a:srgbClr val="0000FF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200" b="1" dirty="0" err="1">
                  <a:solidFill>
                    <a:srgbClr val="0000FF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viển</a:t>
              </a:r>
              <a:r>
                <a:rPr lang="en-US" sz="2200" b="1" dirty="0">
                  <a:solidFill>
                    <a:srgbClr val="0000FF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200" b="1" dirty="0" err="1">
                  <a:solidFill>
                    <a:srgbClr val="0000FF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ngoài</a:t>
              </a:r>
              <a:r>
                <a:rPr lang="en-US" sz="2200" b="1" dirty="0">
                  <a:solidFill>
                    <a:srgbClr val="0000FF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200" b="1" dirty="0" err="1">
                  <a:solidFill>
                    <a:srgbClr val="0000FF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là</a:t>
              </a:r>
              <a:r>
                <a:rPr lang="en-US" sz="2200" b="1" dirty="0">
                  <a:solidFill>
                    <a:srgbClr val="0000FF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200" b="1" dirty="0" err="1">
                  <a:solidFill>
                    <a:srgbClr val="0000FF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đường</a:t>
              </a:r>
              <a:r>
                <a:rPr lang="en-US" sz="2200" b="1" dirty="0">
                  <a:solidFill>
                    <a:srgbClr val="0000FF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200" b="1" dirty="0" err="1">
                  <a:solidFill>
                    <a:srgbClr val="0000FF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ròn</a:t>
              </a:r>
              <a:r>
                <a:rPr lang="en-US" sz="2200" b="1" dirty="0">
                  <a:solidFill>
                    <a:srgbClr val="0000FF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) </a:t>
              </a:r>
              <a:r>
                <a:rPr lang="en-US" sz="2200" b="1" dirty="0" err="1">
                  <a:solidFill>
                    <a:srgbClr val="0000FF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bị</a:t>
              </a:r>
              <a:r>
                <a:rPr lang="en-US" sz="2200" b="1" dirty="0">
                  <a:solidFill>
                    <a:srgbClr val="0000FF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200" b="1" dirty="0" err="1">
                  <a:solidFill>
                    <a:srgbClr val="0000FF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gãy</a:t>
              </a:r>
              <a:r>
                <a:rPr lang="en-US" sz="2200" b="1" dirty="0">
                  <a:solidFill>
                    <a:srgbClr val="0000FF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200" b="1" dirty="0" err="1">
                  <a:solidFill>
                    <a:srgbClr val="0000FF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Làm</a:t>
              </a:r>
              <a:r>
                <a:rPr lang="en-US" sz="2200" b="1" dirty="0">
                  <a:solidFill>
                    <a:srgbClr val="0000FF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200" b="1" dirty="0" err="1">
                  <a:solidFill>
                    <a:srgbClr val="0000FF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hế</a:t>
              </a:r>
              <a:r>
                <a:rPr lang="en-US" sz="2200" b="1" dirty="0">
                  <a:solidFill>
                    <a:srgbClr val="0000FF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200" b="1" dirty="0" err="1">
                  <a:solidFill>
                    <a:srgbClr val="0000FF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nào</a:t>
              </a:r>
              <a:r>
                <a:rPr lang="en-US" sz="2200" b="1" dirty="0">
                  <a:solidFill>
                    <a:srgbClr val="0000FF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200" b="1" dirty="0" err="1">
                  <a:solidFill>
                    <a:srgbClr val="0000FF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để</a:t>
              </a:r>
              <a:r>
                <a:rPr lang="en-US" sz="2200" b="1" dirty="0">
                  <a:solidFill>
                    <a:srgbClr val="0000FF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200" b="1" dirty="0" err="1">
                  <a:solidFill>
                    <a:srgbClr val="0000FF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xác</a:t>
              </a:r>
              <a:r>
                <a:rPr lang="en-US" sz="2200" b="1" dirty="0">
                  <a:solidFill>
                    <a:srgbClr val="0000FF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200" b="1" dirty="0" err="1">
                  <a:solidFill>
                    <a:srgbClr val="0000FF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định</a:t>
              </a:r>
              <a:r>
                <a:rPr lang="en-US" sz="2200" b="1" dirty="0">
                  <a:solidFill>
                    <a:srgbClr val="0000FF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200" b="1" dirty="0" err="1">
                  <a:solidFill>
                    <a:srgbClr val="0000FF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được</a:t>
              </a:r>
              <a:r>
                <a:rPr lang="en-US" sz="2200" b="1" dirty="0">
                  <a:solidFill>
                    <a:srgbClr val="0000FF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200" b="1" dirty="0" err="1">
                  <a:solidFill>
                    <a:srgbClr val="0000FF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bán</a:t>
              </a:r>
              <a:r>
                <a:rPr lang="en-US" sz="2200" b="1" dirty="0">
                  <a:solidFill>
                    <a:srgbClr val="0000FF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200" b="1" dirty="0" err="1">
                  <a:solidFill>
                    <a:srgbClr val="0000FF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kinh</a:t>
              </a:r>
              <a:r>
                <a:rPr lang="en-US" sz="2200" b="1" dirty="0">
                  <a:solidFill>
                    <a:srgbClr val="0000FF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200" b="1" dirty="0" err="1">
                  <a:solidFill>
                    <a:srgbClr val="0000FF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của</a:t>
              </a:r>
              <a:r>
                <a:rPr lang="en-US" sz="2200" b="1" dirty="0">
                  <a:solidFill>
                    <a:srgbClr val="0000FF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200" b="1" dirty="0" err="1">
                  <a:solidFill>
                    <a:srgbClr val="0000FF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đường</a:t>
              </a:r>
              <a:r>
                <a:rPr lang="en-US" sz="2200" b="1" dirty="0">
                  <a:solidFill>
                    <a:srgbClr val="0000FF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200" b="1" dirty="0" err="1">
                  <a:solidFill>
                    <a:srgbClr val="0000FF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viển</a:t>
              </a:r>
              <a:r>
                <a:rPr lang="en-US" sz="2200" b="1" dirty="0">
                  <a:solidFill>
                    <a:srgbClr val="0000FF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200" b="1" dirty="0" err="1">
                  <a:solidFill>
                    <a:srgbClr val="0000FF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này</a:t>
              </a:r>
              <a:r>
                <a:rPr lang="en-US" sz="2200" b="1" dirty="0">
                  <a:solidFill>
                    <a:srgbClr val="0000FF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?</a:t>
              </a:r>
            </a:p>
            <a:p>
              <a:r>
                <a:rPr lang="en-US" sz="2200" b="1" dirty="0">
                  <a:solidFill>
                    <a:srgbClr val="0000FF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b) </a:t>
              </a:r>
              <a:r>
                <a:rPr lang="en-US" sz="2200" b="1" dirty="0" err="1">
                  <a:solidFill>
                    <a:srgbClr val="0000FF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rên</a:t>
              </a:r>
              <a:r>
                <a:rPr lang="en-US" sz="2200" b="1" dirty="0">
                  <a:solidFill>
                    <a:srgbClr val="0000FF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200" b="1" dirty="0" err="1">
                  <a:solidFill>
                    <a:srgbClr val="0000FF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bản</a:t>
              </a:r>
              <a:r>
                <a:rPr lang="en-US" sz="2200" b="1" dirty="0">
                  <a:solidFill>
                    <a:srgbClr val="0000FF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200" b="1" dirty="0" err="1">
                  <a:solidFill>
                    <a:srgbClr val="0000FF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đố</a:t>
              </a:r>
              <a:r>
                <a:rPr lang="en-US" sz="2200" b="1" dirty="0">
                  <a:solidFill>
                    <a:srgbClr val="0000FF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, </a:t>
              </a:r>
              <a:r>
                <a:rPr lang="en-US" sz="2200" b="1" dirty="0" err="1">
                  <a:solidFill>
                    <a:srgbClr val="0000FF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ba</a:t>
              </a:r>
              <a:r>
                <a:rPr lang="en-US" sz="2200" b="1" dirty="0">
                  <a:solidFill>
                    <a:srgbClr val="0000FF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200" b="1" dirty="0" err="1">
                  <a:solidFill>
                    <a:srgbClr val="0000FF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khu</a:t>
              </a:r>
              <a:r>
                <a:rPr lang="en-US" sz="2200" b="1" dirty="0">
                  <a:solidFill>
                    <a:srgbClr val="0000FF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200" b="1" dirty="0" err="1">
                  <a:solidFill>
                    <a:srgbClr val="0000FF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dân</a:t>
              </a:r>
              <a:r>
                <a:rPr lang="en-US" sz="2200" b="1" dirty="0">
                  <a:solidFill>
                    <a:srgbClr val="0000FF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200" b="1" dirty="0" err="1">
                  <a:solidFill>
                    <a:srgbClr val="0000FF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cư</a:t>
              </a:r>
              <a:r>
                <a:rPr lang="en-US" sz="2200" b="1" dirty="0">
                  <a:solidFill>
                    <a:srgbClr val="0000FF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200" b="1" dirty="0" err="1">
                  <a:solidFill>
                    <a:srgbClr val="0000FF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được</a:t>
              </a:r>
              <a:r>
                <a:rPr lang="en-US" sz="2200" b="1" dirty="0">
                  <a:solidFill>
                    <a:srgbClr val="0000FF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200" b="1" dirty="0" err="1">
                  <a:solidFill>
                    <a:srgbClr val="0000FF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quy</a:t>
              </a:r>
              <a:r>
                <a:rPr lang="en-US" sz="2200" b="1" dirty="0">
                  <a:solidFill>
                    <a:srgbClr val="0000FF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200" b="1" dirty="0" err="1">
                  <a:solidFill>
                    <a:srgbClr val="0000FF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hoạch</a:t>
              </a:r>
              <a:r>
                <a:rPr lang="en-US" sz="2200" b="1" dirty="0">
                  <a:solidFill>
                    <a:srgbClr val="0000FF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200" b="1" dirty="0" err="1">
                  <a:solidFill>
                    <a:srgbClr val="0000FF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ại</a:t>
              </a:r>
              <a:r>
                <a:rPr lang="en-US" sz="2200" b="1" dirty="0">
                  <a:solidFill>
                    <a:srgbClr val="0000FF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200" b="1" dirty="0" err="1">
                  <a:solidFill>
                    <a:srgbClr val="0000FF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ba</a:t>
              </a:r>
              <a:r>
                <a:rPr lang="en-US" sz="2200" b="1" dirty="0">
                  <a:solidFill>
                    <a:srgbClr val="0000FF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200" b="1" dirty="0" err="1">
                  <a:solidFill>
                    <a:srgbClr val="0000FF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điểm</a:t>
              </a:r>
              <a:r>
                <a:rPr lang="en-US" sz="2200" b="1" dirty="0">
                  <a:solidFill>
                    <a:srgbClr val="0000FF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200" b="1" i="1" dirty="0">
                  <a:solidFill>
                    <a:srgbClr val="0000FF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ABC</a:t>
              </a:r>
              <a:r>
                <a:rPr lang="en-US" sz="2200" b="1" dirty="0">
                  <a:solidFill>
                    <a:srgbClr val="0000FF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200" b="1" dirty="0" err="1">
                  <a:solidFill>
                    <a:srgbClr val="0000FF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không</a:t>
              </a:r>
              <a:r>
                <a:rPr lang="en-US" sz="2200" b="1" dirty="0">
                  <a:solidFill>
                    <a:srgbClr val="0000FF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200" b="1" dirty="0" err="1">
                  <a:solidFill>
                    <a:srgbClr val="0000FF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hẳng</a:t>
              </a:r>
              <a:r>
                <a:rPr lang="en-US" sz="2200" b="1" dirty="0">
                  <a:solidFill>
                    <a:srgbClr val="0000FF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200" b="1" dirty="0" err="1">
                  <a:solidFill>
                    <a:srgbClr val="0000FF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hàng</a:t>
              </a:r>
              <a:r>
                <a:rPr lang="en-US" sz="2200" b="1" dirty="0">
                  <a:solidFill>
                    <a:srgbClr val="0000FF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. </a:t>
              </a:r>
              <a:r>
                <a:rPr lang="en-US" sz="2200" b="1" dirty="0" err="1">
                  <a:solidFill>
                    <a:srgbClr val="0000FF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Hãy</a:t>
              </a:r>
              <a:r>
                <a:rPr lang="en-US" sz="2200" b="1" dirty="0">
                  <a:solidFill>
                    <a:srgbClr val="0000FF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200" b="1" dirty="0" err="1">
                  <a:solidFill>
                    <a:srgbClr val="0000FF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ìm</a:t>
              </a:r>
              <a:r>
                <a:rPr lang="en-US" sz="2200" b="1" dirty="0">
                  <a:solidFill>
                    <a:srgbClr val="0000FF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200" b="1" dirty="0" err="1">
                  <a:solidFill>
                    <a:srgbClr val="0000FF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rên</a:t>
              </a:r>
              <a:r>
                <a:rPr lang="en-US" sz="2200" b="1" dirty="0">
                  <a:solidFill>
                    <a:srgbClr val="0000FF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200" b="1" dirty="0" err="1">
                  <a:solidFill>
                    <a:srgbClr val="0000FF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bản</a:t>
              </a:r>
              <a:r>
                <a:rPr lang="en-US" sz="2200" b="1" dirty="0">
                  <a:solidFill>
                    <a:srgbClr val="0000FF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200" b="1" dirty="0" err="1">
                  <a:solidFill>
                    <a:srgbClr val="0000FF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đố</a:t>
              </a:r>
              <a:r>
                <a:rPr lang="en-US" sz="2200" b="1" dirty="0">
                  <a:solidFill>
                    <a:srgbClr val="0000FF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200" b="1" dirty="0" err="1">
                  <a:solidFill>
                    <a:srgbClr val="0000FF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đó</a:t>
              </a:r>
              <a:r>
                <a:rPr lang="en-US" sz="2200" b="1" dirty="0">
                  <a:solidFill>
                    <a:srgbClr val="0000FF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200" b="1" dirty="0" err="1">
                  <a:solidFill>
                    <a:srgbClr val="0000FF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một</a:t>
              </a:r>
              <a:r>
                <a:rPr lang="en-US" sz="2200" b="1" dirty="0">
                  <a:solidFill>
                    <a:srgbClr val="0000FF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200" b="1" dirty="0" err="1">
                  <a:solidFill>
                    <a:srgbClr val="0000FF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điểm</a:t>
              </a:r>
              <a:r>
                <a:rPr lang="en-US" sz="2200" b="1" dirty="0">
                  <a:solidFill>
                    <a:srgbClr val="0000FF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200" b="1" i="1" dirty="0">
                  <a:solidFill>
                    <a:srgbClr val="0000FF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M </a:t>
              </a:r>
              <a:r>
                <a:rPr lang="en-US" sz="2200" b="1" dirty="0">
                  <a:solidFill>
                    <a:srgbClr val="0000FF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200" b="1" dirty="0" err="1">
                  <a:solidFill>
                    <a:srgbClr val="0000FF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cách</a:t>
              </a:r>
              <a:r>
                <a:rPr lang="en-US" sz="2200" b="1" dirty="0">
                  <a:solidFill>
                    <a:srgbClr val="0000FF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200" b="1" dirty="0" err="1">
                  <a:solidFill>
                    <a:srgbClr val="0000FF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đều</a:t>
              </a:r>
              <a:r>
                <a:rPr lang="en-US" sz="2200" b="1" dirty="0">
                  <a:solidFill>
                    <a:srgbClr val="0000FF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200" b="1" i="1" dirty="0">
                  <a:solidFill>
                    <a:srgbClr val="0000FF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A, B, C </a:t>
              </a:r>
              <a:r>
                <a:rPr lang="en-US" sz="2200" b="1" dirty="0" err="1">
                  <a:solidFill>
                    <a:srgbClr val="0000FF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để</a:t>
              </a:r>
              <a:r>
                <a:rPr lang="en-US" sz="2200" b="1" dirty="0">
                  <a:solidFill>
                    <a:srgbClr val="0000FF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200" b="1" dirty="0" err="1">
                  <a:solidFill>
                    <a:srgbClr val="0000FF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quy</a:t>
              </a:r>
              <a:r>
                <a:rPr lang="en-US" sz="2200" b="1" dirty="0">
                  <a:solidFill>
                    <a:srgbClr val="0000FF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200" b="1" dirty="0" err="1">
                  <a:solidFill>
                    <a:srgbClr val="0000FF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hoạch</a:t>
              </a:r>
              <a:r>
                <a:rPr lang="en-US" sz="2200" b="1" dirty="0">
                  <a:solidFill>
                    <a:srgbClr val="0000FF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200" b="1" dirty="0" err="1">
                  <a:solidFill>
                    <a:srgbClr val="0000FF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một</a:t>
              </a:r>
              <a:r>
                <a:rPr lang="en-US" sz="2200" b="1" dirty="0">
                  <a:solidFill>
                    <a:srgbClr val="0000FF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200" b="1" dirty="0" err="1">
                  <a:solidFill>
                    <a:srgbClr val="0000FF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rường</a:t>
              </a:r>
              <a:r>
                <a:rPr lang="en-US" sz="2200" b="1" dirty="0">
                  <a:solidFill>
                    <a:srgbClr val="0000FF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200" b="1" dirty="0" err="1">
                  <a:solidFill>
                    <a:srgbClr val="0000FF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học</a:t>
              </a:r>
              <a:r>
                <a:rPr lang="en-US" sz="2200" b="1" dirty="0">
                  <a:solidFill>
                    <a:srgbClr val="0000FF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.</a:t>
              </a:r>
            </a:p>
            <a:p>
              <a:endParaRPr lang="en-US" sz="22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11" name="Oval 10">
              <a:extLst>
                <a:ext uri="{FF2B5EF4-FFF2-40B4-BE49-F238E27FC236}">
                  <a16:creationId xmlns:a16="http://schemas.microsoft.com/office/drawing/2014/main" xmlns="" id="{67D11262-CE1A-B913-4AE4-04A7D3F35FCE}"/>
                </a:ext>
              </a:extLst>
            </p:cNvPr>
            <p:cNvSpPr/>
            <p:nvPr/>
          </p:nvSpPr>
          <p:spPr>
            <a:xfrm>
              <a:off x="609600" y="752762"/>
              <a:ext cx="1910668" cy="212437"/>
            </a:xfrm>
            <a:prstGeom prst="ellipse">
              <a:avLst/>
            </a:prstGeom>
            <a:solidFill>
              <a:schemeClr val="accent2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400" b="1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hiệm</a:t>
              </a:r>
              <a:r>
                <a:rPr lang="en-US" sz="24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ụ</a:t>
              </a:r>
              <a:endPara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18" name="Picture 17" descr="OPL20U25GSXzBJYl68kk8uQGfFKzs7yb1M4KJWUiLk6ZEvGF+qCIPSnY57AbBFCvTW$13.2022KNTT38$38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xmlns="" id="{7D4B0EBC-4EA6-7E09-B50A-A958BBAF74D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470933" y="3165195"/>
            <a:ext cx="3591758" cy="2582462"/>
          </a:xfrm>
          <a:prstGeom prst="rect">
            <a:avLst/>
          </a:prstGeom>
        </p:spPr>
      </p:pic>
      <p:sp>
        <p:nvSpPr>
          <p:cNvPr id="21" name="TextBox 20" descr="OPL20U25GSXzBJYl68kk8uQGfFKzs7yb1M4KJWUiLk6ZEvGF+qCIPSnY57AbBFCvTW$13.2022KNTT38$38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xmlns="" id="{D0394AA4-9B17-EB5F-93B4-16D458E8A99C}"/>
              </a:ext>
            </a:extLst>
          </p:cNvPr>
          <p:cNvSpPr txBox="1"/>
          <p:nvPr/>
        </p:nvSpPr>
        <p:spPr>
          <a:xfrm>
            <a:off x="129309" y="2856962"/>
            <a:ext cx="8063345" cy="218194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R="0" algn="just">
              <a:lnSpc>
                <a:spcPct val="115000"/>
              </a:lnSpc>
              <a:spcBef>
                <a:spcPts val="300"/>
              </a:spcBef>
              <a:spcAft>
                <a:spcPts val="300"/>
              </a:spcAft>
            </a:pPr>
            <a:r>
              <a:rPr lang="vi-VN" sz="24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) </a:t>
            </a:r>
            <a:r>
              <a:rPr lang="fr-FR" sz="24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ể </a:t>
            </a:r>
            <a:r>
              <a:rPr lang="fr-FR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ác</a:t>
            </a:r>
            <a:r>
              <a:rPr lang="fr-FR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ịnh</a:t>
            </a:r>
            <a:r>
              <a:rPr lang="fr-FR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ợc</a:t>
            </a:r>
            <a:r>
              <a:rPr lang="fr-FR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án</a:t>
            </a:r>
            <a:r>
              <a:rPr lang="fr-FR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ính</a:t>
            </a:r>
            <a:r>
              <a:rPr lang="fr-FR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fr-FR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chi </a:t>
            </a:r>
            <a:r>
              <a:rPr lang="fr-FR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iết</a:t>
            </a:r>
            <a:r>
              <a:rPr lang="fr-FR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ì</a:t>
            </a:r>
            <a:r>
              <a:rPr lang="fr-FR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ên</a:t>
            </a:r>
            <a:r>
              <a:rPr lang="fr-FR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ần</a:t>
            </a:r>
            <a:r>
              <a:rPr lang="fr-FR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òn</a:t>
            </a:r>
            <a:r>
              <a:rPr lang="fr-FR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ại</a:t>
            </a:r>
            <a:r>
              <a:rPr lang="fr-FR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fr-FR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chi </a:t>
            </a:r>
            <a:r>
              <a:rPr lang="fr-FR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iết</a:t>
            </a:r>
            <a:r>
              <a:rPr lang="fr-FR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a </a:t>
            </a:r>
            <a:r>
              <a:rPr lang="fr-FR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ác</a:t>
            </a:r>
            <a:r>
              <a:rPr lang="fr-FR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ịnh</a:t>
            </a:r>
            <a:r>
              <a:rPr lang="fr-FR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3 </a:t>
            </a:r>
            <a:r>
              <a:rPr lang="fr-FR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ểm</a:t>
            </a:r>
            <a:r>
              <a:rPr lang="fr-FR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E, F, H </a:t>
            </a:r>
            <a:r>
              <a:rPr lang="fr-FR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ông</a:t>
            </a:r>
            <a:r>
              <a:rPr lang="fr-FR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ẳng</a:t>
            </a:r>
            <a:r>
              <a:rPr lang="fr-FR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àng</a:t>
            </a:r>
            <a:r>
              <a:rPr lang="fr-FR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lang="fr-FR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ẽ</a:t>
            </a:r>
            <a:r>
              <a:rPr lang="fr-FR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ờng</a:t>
            </a:r>
            <a:r>
              <a:rPr lang="fr-FR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ung</a:t>
            </a:r>
            <a:r>
              <a:rPr lang="fr-FR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ực</a:t>
            </a:r>
            <a:r>
              <a:rPr lang="fr-FR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fr-FR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ai</a:t>
            </a:r>
            <a:r>
              <a:rPr lang="fr-FR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ạnh</a:t>
            </a:r>
            <a:r>
              <a:rPr lang="fr-FR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fr-FR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ai</a:t>
            </a:r>
            <a:r>
              <a:rPr lang="fr-FR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ờng</a:t>
            </a:r>
            <a:r>
              <a:rPr lang="fr-FR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ẳng</a:t>
            </a:r>
            <a:r>
              <a:rPr lang="fr-FR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ó</a:t>
            </a:r>
            <a:r>
              <a:rPr lang="fr-FR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ắt</a:t>
            </a:r>
            <a:r>
              <a:rPr lang="fr-FR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au</a:t>
            </a:r>
            <a:r>
              <a:rPr lang="fr-FR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ại</a:t>
            </a:r>
            <a:r>
              <a:rPr lang="fr-FR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O </a:t>
            </a:r>
            <a:r>
              <a:rPr lang="fr-FR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ì</a:t>
            </a:r>
            <a:r>
              <a:rPr lang="fr-FR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ó</a:t>
            </a:r>
            <a:r>
              <a:rPr lang="fr-FR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là </a:t>
            </a:r>
            <a:r>
              <a:rPr lang="fr-FR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âm</a:t>
            </a:r>
            <a:r>
              <a:rPr lang="fr-FR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fr-FR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chi </a:t>
            </a:r>
            <a:r>
              <a:rPr lang="fr-FR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iết</a:t>
            </a:r>
            <a:r>
              <a:rPr lang="fr-FR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lang="fr-FR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oảng</a:t>
            </a:r>
            <a:r>
              <a:rPr lang="fr-FR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h</a:t>
            </a:r>
            <a:r>
              <a:rPr lang="fr-FR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ừ</a:t>
            </a:r>
            <a:r>
              <a:rPr lang="fr-FR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âm</a:t>
            </a:r>
            <a:r>
              <a:rPr lang="fr-FR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ó</a:t>
            </a:r>
            <a:r>
              <a:rPr lang="fr-FR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ến</a:t>
            </a:r>
            <a:r>
              <a:rPr lang="fr-FR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iền</a:t>
            </a:r>
            <a:r>
              <a:rPr lang="fr-FR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ính</a:t>
            </a:r>
            <a:r>
              <a:rPr lang="fr-FR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là </a:t>
            </a:r>
            <a:r>
              <a:rPr lang="fr-FR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án</a:t>
            </a:r>
            <a:r>
              <a:rPr lang="fr-FR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ính</a:t>
            </a:r>
            <a:r>
              <a:rPr lang="fr-FR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23" name="TextBox 22" descr="OPL20U25GSXzBJYl68kk8uQGfFKzs7yb1M4KJWUiLk6ZEvGF+qCIPSnY57AbBFCvTW$13.2022KNTT38$38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xmlns="" id="{A86BE5C3-2145-A32C-1EB5-BC6107E6A5D1}"/>
              </a:ext>
            </a:extLst>
          </p:cNvPr>
          <p:cNvSpPr txBox="1"/>
          <p:nvPr/>
        </p:nvSpPr>
        <p:spPr>
          <a:xfrm>
            <a:off x="129309" y="5003701"/>
            <a:ext cx="7675418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) </a:t>
            </a:r>
            <a:r>
              <a:rPr lang="fr-FR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ỗi</a:t>
            </a:r>
            <a:r>
              <a:rPr lang="fr-FR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u</a:t>
            </a:r>
            <a:r>
              <a:rPr lang="fr-FR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ân</a:t>
            </a:r>
            <a:r>
              <a:rPr lang="fr-FR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ư</a:t>
            </a:r>
            <a:r>
              <a:rPr lang="fr-FR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ương</a:t>
            </a:r>
            <a:r>
              <a:rPr lang="fr-FR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ứng</a:t>
            </a:r>
            <a:r>
              <a:rPr lang="fr-FR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là </a:t>
            </a:r>
            <a:r>
              <a:rPr lang="fr-FR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ỗi</a:t>
            </a:r>
            <a:r>
              <a:rPr lang="fr-FR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ỉnh</a:t>
            </a:r>
            <a:r>
              <a:rPr lang="fr-FR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fr-FR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am</a:t>
            </a:r>
            <a:r>
              <a:rPr lang="fr-FR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c</a:t>
            </a:r>
            <a:r>
              <a:rPr lang="fr-FR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lang="fr-FR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ể</a:t>
            </a:r>
            <a:r>
              <a:rPr lang="fr-FR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ường</a:t>
            </a:r>
            <a:r>
              <a:rPr lang="fr-FR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ọc</a:t>
            </a:r>
            <a:r>
              <a:rPr lang="fr-FR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h</a:t>
            </a:r>
            <a:r>
              <a:rPr lang="fr-FR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ều</a:t>
            </a:r>
            <a:r>
              <a:rPr lang="fr-FR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a</a:t>
            </a:r>
            <a:r>
              <a:rPr lang="fr-FR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u</a:t>
            </a:r>
            <a:r>
              <a:rPr lang="fr-FR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ân</a:t>
            </a:r>
            <a:r>
              <a:rPr lang="fr-FR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ư</a:t>
            </a:r>
            <a:r>
              <a:rPr lang="fr-FR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ì</a:t>
            </a:r>
            <a:r>
              <a:rPr lang="fr-FR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ị</a:t>
            </a:r>
            <a:r>
              <a:rPr lang="fr-FR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í</a:t>
            </a:r>
            <a:r>
              <a:rPr lang="fr-FR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fr-FR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ường</a:t>
            </a:r>
            <a:r>
              <a:rPr lang="fr-FR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là </a:t>
            </a:r>
            <a:r>
              <a:rPr lang="fr-FR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ao</a:t>
            </a:r>
            <a:r>
              <a:rPr lang="fr-FR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ểm</a:t>
            </a:r>
            <a:r>
              <a:rPr lang="fr-FR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fr-FR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a</a:t>
            </a:r>
            <a:r>
              <a:rPr lang="fr-FR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ờng</a:t>
            </a:r>
            <a:r>
              <a:rPr lang="fr-FR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ung</a:t>
            </a:r>
            <a:r>
              <a:rPr lang="fr-FR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ực</a:t>
            </a:r>
            <a:r>
              <a:rPr lang="fr-FR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fr-FR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am</a:t>
            </a:r>
            <a:r>
              <a:rPr lang="fr-FR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c</a:t>
            </a:r>
            <a:r>
              <a:rPr lang="fr-FR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ó</a:t>
            </a:r>
            <a:r>
              <a:rPr lang="fr-FR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24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41459562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shred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3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xmlns="" id="{02AFDDEC-2121-4B9F-8F91-81FE787FD1F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1"/>
            <a:ext cx="12192000" cy="6988629"/>
          </a:xfrm>
          <a:prstGeom prst="rect">
            <a:avLst/>
          </a:prstGeom>
        </p:spPr>
      </p:pic>
      <p:sp>
        <p:nvSpPr>
          <p:cNvPr id="2" name="TextBox 1" descr="OPL20U25GSXzBJYl68kk8uQGfFKzs7yb1M4KJWUiLk6ZEvGF+qCIPSnY57AbBFCvTW$13.2022KNTT38$38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xmlns="" id="{D2F4DD0D-A3BD-460F-A78E-521208D9C406}"/>
              </a:ext>
            </a:extLst>
          </p:cNvPr>
          <p:cNvSpPr txBox="1"/>
          <p:nvPr/>
        </p:nvSpPr>
        <p:spPr>
          <a:xfrm>
            <a:off x="2917645" y="1511136"/>
            <a:ext cx="635670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ƯỚNG DẪN VỀ NHÀ</a:t>
            </a:r>
          </a:p>
        </p:txBody>
      </p:sp>
      <p:sp>
        <p:nvSpPr>
          <p:cNvPr id="3" name="TextBox 2" descr="OPL20U25GSXzBJYl68kk8uQGfFKzs7yb1M4KJWUiLk6ZEvGF+qCIPSnY57AbBFCvTW$13.2022KNTT38$38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xmlns="" id="{2FA16DAC-0438-CEAC-342C-A61A11374883}"/>
              </a:ext>
            </a:extLst>
          </p:cNvPr>
          <p:cNvSpPr txBox="1"/>
          <p:nvPr/>
        </p:nvSpPr>
        <p:spPr>
          <a:xfrm>
            <a:off x="1818840" y="2400066"/>
            <a:ext cx="8554319" cy="25301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algn="just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nl-NL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   Ôn lại định lí ba đường trung trực trong một tam giác.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457200" indent="-457200" algn="just">
              <a:lnSpc>
                <a:spcPct val="115000"/>
              </a:lnSpc>
              <a:spcAft>
                <a:spcPts val="0"/>
              </a:spcAft>
              <a:buFontTx/>
              <a:buChar char="-"/>
            </a:pPr>
            <a:r>
              <a:rPr lang="nl-NL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Làm các bài tập : </a:t>
            </a:r>
            <a:r>
              <a:rPr lang="nl-NL" sz="28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9.28 SGK/t81; </a:t>
            </a:r>
          </a:p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nl-NL" sz="28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			   9.20; 9.22 trong SBT/ T58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nl-NL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-   Chuẩn bị trước mục 2: Sự đồng quy của ba đường cao trong một tam giác.</a:t>
            </a:r>
            <a:endParaRPr lang="en-US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312165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shred/>
      </p:transition>
    </mc:Choice>
    <mc:Fallback xmlns="">
      <p:transition spd="slow"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ình chữ nhật: Góc Tròn 1">
            <a:extLst>
              <a:ext uri="{FF2B5EF4-FFF2-40B4-BE49-F238E27FC236}">
                <a16:creationId xmlns:a16="http://schemas.microsoft.com/office/drawing/2014/main" xmlns="" id="{6A3C3248-8801-0EEF-4F9C-3B6A049EDCC1}"/>
              </a:ext>
            </a:extLst>
          </p:cNvPr>
          <p:cNvSpPr/>
          <p:nvPr/>
        </p:nvSpPr>
        <p:spPr>
          <a:xfrm>
            <a:off x="256309" y="374072"/>
            <a:ext cx="11679382" cy="1524001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Hộp Văn bản 2">
            <a:extLst>
              <a:ext uri="{FF2B5EF4-FFF2-40B4-BE49-F238E27FC236}">
                <a16:creationId xmlns:a16="http://schemas.microsoft.com/office/drawing/2014/main" xmlns="" id="{4961F73F-84AD-F427-255D-3EFDB0703EA1}"/>
              </a:ext>
            </a:extLst>
          </p:cNvPr>
          <p:cNvSpPr txBox="1"/>
          <p:nvPr/>
        </p:nvSpPr>
        <p:spPr>
          <a:xfrm>
            <a:off x="526473" y="623455"/>
            <a:ext cx="10986654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>
                <a:latin typeface="Times New Roman" panose="02020603050405020304" pitchFamily="18" charset="0"/>
                <a:cs typeface="Times New Roman" panose="02020603050405020304" pitchFamily="18" charset="0"/>
              </a:rPr>
              <a:t>Câu 2. </a:t>
            </a:r>
            <a:r>
              <a:rPr 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Cho M là điểm nằm trên trung trực của đoạn thẳng AB. Khẳng định nào đúng?</a:t>
            </a:r>
          </a:p>
        </p:txBody>
      </p:sp>
      <p:pic>
        <p:nvPicPr>
          <p:cNvPr id="4" name="Hình ảnh 3">
            <a:extLst>
              <a:ext uri="{FF2B5EF4-FFF2-40B4-BE49-F238E27FC236}">
                <a16:creationId xmlns:a16="http://schemas.microsoft.com/office/drawing/2014/main" xmlns="" id="{482E009B-44D9-4813-C2C7-764CCB3B03B9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56309" y="2167959"/>
            <a:ext cx="3581400" cy="4067653"/>
          </a:xfrm>
          <a:prstGeom prst="rect">
            <a:avLst/>
          </a:prstGeom>
        </p:spPr>
      </p:pic>
      <p:sp>
        <p:nvSpPr>
          <p:cNvPr id="6" name="Hình Bầu dục 5">
            <a:extLst>
              <a:ext uri="{FF2B5EF4-FFF2-40B4-BE49-F238E27FC236}">
                <a16:creationId xmlns:a16="http://schemas.microsoft.com/office/drawing/2014/main" xmlns="" id="{380E8224-F7F7-9963-6312-49C19E8C6BB1}"/>
              </a:ext>
            </a:extLst>
          </p:cNvPr>
          <p:cNvSpPr/>
          <p:nvPr/>
        </p:nvSpPr>
        <p:spPr>
          <a:xfrm>
            <a:off x="4488873" y="2382982"/>
            <a:ext cx="1066800" cy="1046018"/>
          </a:xfrm>
          <a:prstGeom prst="ellipse">
            <a:avLst/>
          </a:prstGeom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</a:p>
        </p:txBody>
      </p:sp>
      <p:sp>
        <p:nvSpPr>
          <p:cNvPr id="7" name="Hình Bầu dục 6">
            <a:extLst>
              <a:ext uri="{FF2B5EF4-FFF2-40B4-BE49-F238E27FC236}">
                <a16:creationId xmlns:a16="http://schemas.microsoft.com/office/drawing/2014/main" xmlns="" id="{DF6F5F56-0CCE-EBD5-A3BF-F181721364B1}"/>
              </a:ext>
            </a:extLst>
          </p:cNvPr>
          <p:cNvSpPr/>
          <p:nvPr/>
        </p:nvSpPr>
        <p:spPr>
          <a:xfrm>
            <a:off x="4488873" y="3643745"/>
            <a:ext cx="1066800" cy="1046018"/>
          </a:xfrm>
          <a:prstGeom prst="ellipse">
            <a:avLst/>
          </a:prstGeom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</a:p>
        </p:txBody>
      </p:sp>
      <p:sp>
        <p:nvSpPr>
          <p:cNvPr id="8" name="Hình Bầu dục 7">
            <a:extLst>
              <a:ext uri="{FF2B5EF4-FFF2-40B4-BE49-F238E27FC236}">
                <a16:creationId xmlns:a16="http://schemas.microsoft.com/office/drawing/2014/main" xmlns="" id="{FB030E0F-DD5D-91CE-A138-3A2A6E68491B}"/>
              </a:ext>
            </a:extLst>
          </p:cNvPr>
          <p:cNvSpPr/>
          <p:nvPr/>
        </p:nvSpPr>
        <p:spPr>
          <a:xfrm>
            <a:off x="4488873" y="4901044"/>
            <a:ext cx="1066800" cy="1046018"/>
          </a:xfrm>
          <a:prstGeom prst="ellipse">
            <a:avLst/>
          </a:prstGeom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</a:p>
        </p:txBody>
      </p:sp>
      <p:sp>
        <p:nvSpPr>
          <p:cNvPr id="9" name="Lưu đồ: Dữ liệu được Lưu 8">
            <a:extLst>
              <a:ext uri="{FF2B5EF4-FFF2-40B4-BE49-F238E27FC236}">
                <a16:creationId xmlns:a16="http://schemas.microsoft.com/office/drawing/2014/main" xmlns="" id="{4EF0E0CC-1829-4E5F-E452-17FFAB041BF5}"/>
              </a:ext>
            </a:extLst>
          </p:cNvPr>
          <p:cNvSpPr/>
          <p:nvPr/>
        </p:nvSpPr>
        <p:spPr>
          <a:xfrm flipH="1">
            <a:off x="5694217" y="2377786"/>
            <a:ext cx="3782291" cy="1046018"/>
          </a:xfrm>
          <a:prstGeom prst="flowChartOnlineStorage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 &lt; MB</a:t>
            </a:r>
          </a:p>
        </p:txBody>
      </p:sp>
      <p:sp>
        <p:nvSpPr>
          <p:cNvPr id="10" name="Lưu đồ: Dữ liệu được Lưu 9">
            <a:extLst>
              <a:ext uri="{FF2B5EF4-FFF2-40B4-BE49-F238E27FC236}">
                <a16:creationId xmlns:a16="http://schemas.microsoft.com/office/drawing/2014/main" xmlns="" id="{564F90CE-EE69-ECC0-0C5B-0F4387FF20FE}"/>
              </a:ext>
            </a:extLst>
          </p:cNvPr>
          <p:cNvSpPr/>
          <p:nvPr/>
        </p:nvSpPr>
        <p:spPr>
          <a:xfrm flipH="1">
            <a:off x="5694217" y="3657626"/>
            <a:ext cx="3782291" cy="1046018"/>
          </a:xfrm>
          <a:prstGeom prst="flowChartOnlineStorage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 = MB</a:t>
            </a:r>
          </a:p>
        </p:txBody>
      </p:sp>
      <p:sp>
        <p:nvSpPr>
          <p:cNvPr id="11" name="Lưu đồ: Dữ liệu được Lưu 10">
            <a:extLst>
              <a:ext uri="{FF2B5EF4-FFF2-40B4-BE49-F238E27FC236}">
                <a16:creationId xmlns:a16="http://schemas.microsoft.com/office/drawing/2014/main" xmlns="" id="{BA0BCF26-1668-9E39-6831-6178EB0288E6}"/>
              </a:ext>
            </a:extLst>
          </p:cNvPr>
          <p:cNvSpPr/>
          <p:nvPr/>
        </p:nvSpPr>
        <p:spPr>
          <a:xfrm flipH="1">
            <a:off x="5694218" y="4901044"/>
            <a:ext cx="3782291" cy="1046018"/>
          </a:xfrm>
          <a:prstGeom prst="flowChartOnlineStorage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 &gt; MB</a:t>
            </a:r>
          </a:p>
        </p:txBody>
      </p:sp>
      <p:pic>
        <p:nvPicPr>
          <p:cNvPr id="12" name="Video-dong-ho-dem-nguoc-15-giay-www_tiengdong_com">
            <a:hlinkClick r:id="" action="ppaction://media"/>
            <a:extLst>
              <a:ext uri="{FF2B5EF4-FFF2-40B4-BE49-F238E27FC236}">
                <a16:creationId xmlns:a16="http://schemas.microsoft.com/office/drawing/2014/main" xmlns="" id="{B0431BEE-928D-4A9A-93E1-8E405FFAC992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9769642" y="5170969"/>
            <a:ext cx="2336090" cy="13140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187522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shred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30046" fill="hold"/>
                                        <p:tgtEl>
                                          <p:spTgt spid="1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>
                      <p:stCondLst>
                        <p:cond delay="0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9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hlink"/>
                                      </p:to>
                                    </p:animClr>
                                    <p:animClr clrSpc="rgb" dir="cw">
                                      <p:cBhvr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hlink"/>
                                      </p:to>
                                    </p:animClr>
                                    <p:set>
                                      <p:cBhvr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seq concurrent="1" nextAc="seek">
              <p:cTn id="15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6" fill="hold">
                      <p:stCondLst>
                        <p:cond delay="0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9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E41606"/>
                                      </p:to>
                                    </p:animClr>
                                    <p:animClr clrSpc="rgb" dir="cw">
                                      <p:cBhvr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E41606"/>
                                      </p:to>
                                    </p:animClr>
                                    <p:set>
                                      <p:cBhvr>
                                        <p:cTn id="2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23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4" fill="hold">
                      <p:stCondLst>
                        <p:cond delay="0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9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hlink"/>
                                      </p:to>
                                    </p:animClr>
                                    <p:animClr clrSpc="rgb" dir="cw">
                                      <p:cBhvr>
                                        <p:cTn id="2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hlink"/>
                                      </p:to>
                                    </p:animClr>
                                    <p:set>
                                      <p:cBhvr>
                                        <p:cTn id="2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31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2" fill="hold">
                      <p:stCondLst>
                        <p:cond delay="0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35" dur="1" fill="hold"/>
                                        <p:tgtEl>
                                          <p:spTgt spid="1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video>
              <p:cMediaNode vol="80000">
                <p:cTn id="36" fill="hold" display="0">
                  <p:stCondLst>
                    <p:cond delay="indefinite"/>
                  </p:stCondLst>
                </p:cTn>
                <p:tgtEl>
                  <p:spTgt spid="12"/>
                </p:tgtEl>
              </p:cMediaNode>
            </p:video>
          </p:childTnLst>
        </p:cTn>
      </p:par>
    </p:tnLst>
    <p:bldLst>
      <p:bldP spid="6" grpId="0" animBg="1"/>
      <p:bldP spid="7" grpId="0" animBg="1"/>
      <p:bldP spid="8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ình chữ nhật: Góc Tròn 1">
            <a:extLst>
              <a:ext uri="{FF2B5EF4-FFF2-40B4-BE49-F238E27FC236}">
                <a16:creationId xmlns:a16="http://schemas.microsoft.com/office/drawing/2014/main" xmlns="" id="{6A3C3248-8801-0EEF-4F9C-3B6A049EDCC1}"/>
              </a:ext>
            </a:extLst>
          </p:cNvPr>
          <p:cNvSpPr/>
          <p:nvPr/>
        </p:nvSpPr>
        <p:spPr>
          <a:xfrm>
            <a:off x="256309" y="374072"/>
            <a:ext cx="11679382" cy="1524001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Hộp Văn bản 2">
            <a:extLst>
              <a:ext uri="{FF2B5EF4-FFF2-40B4-BE49-F238E27FC236}">
                <a16:creationId xmlns:a16="http://schemas.microsoft.com/office/drawing/2014/main" xmlns="" id="{4961F73F-84AD-F427-255D-3EFDB0703EA1}"/>
              </a:ext>
            </a:extLst>
          </p:cNvPr>
          <p:cNvSpPr txBox="1"/>
          <p:nvPr/>
        </p:nvSpPr>
        <p:spPr>
          <a:xfrm>
            <a:off x="526473" y="623455"/>
            <a:ext cx="10986654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>
                <a:latin typeface="Times New Roman" panose="02020603050405020304" pitchFamily="18" charset="0"/>
                <a:cs typeface="Times New Roman" panose="02020603050405020304" pitchFamily="18" charset="0"/>
              </a:rPr>
              <a:t>Câu 3. </a:t>
            </a:r>
            <a:r>
              <a:rPr 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Cho đoạn thẳng AB; M là điểm nằm ngoài đoạn thẳng AB sao cho MA = MB. Khẳng định nào sau đây là đúng?</a:t>
            </a:r>
          </a:p>
        </p:txBody>
      </p:sp>
      <p:sp>
        <p:nvSpPr>
          <p:cNvPr id="6" name="Hình Bầu dục 5">
            <a:extLst>
              <a:ext uri="{FF2B5EF4-FFF2-40B4-BE49-F238E27FC236}">
                <a16:creationId xmlns:a16="http://schemas.microsoft.com/office/drawing/2014/main" xmlns="" id="{380E8224-F7F7-9963-6312-49C19E8C6BB1}"/>
              </a:ext>
            </a:extLst>
          </p:cNvPr>
          <p:cNvSpPr/>
          <p:nvPr/>
        </p:nvSpPr>
        <p:spPr>
          <a:xfrm>
            <a:off x="3625161" y="2331370"/>
            <a:ext cx="1066800" cy="1046018"/>
          </a:xfrm>
          <a:prstGeom prst="ellipse">
            <a:avLst/>
          </a:prstGeom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</a:p>
        </p:txBody>
      </p:sp>
      <p:sp>
        <p:nvSpPr>
          <p:cNvPr id="7" name="Hình Bầu dục 6">
            <a:extLst>
              <a:ext uri="{FF2B5EF4-FFF2-40B4-BE49-F238E27FC236}">
                <a16:creationId xmlns:a16="http://schemas.microsoft.com/office/drawing/2014/main" xmlns="" id="{DF6F5F56-0CCE-EBD5-A3BF-F181721364B1}"/>
              </a:ext>
            </a:extLst>
          </p:cNvPr>
          <p:cNvSpPr/>
          <p:nvPr/>
        </p:nvSpPr>
        <p:spPr>
          <a:xfrm>
            <a:off x="3625161" y="3657626"/>
            <a:ext cx="1066800" cy="1046018"/>
          </a:xfrm>
          <a:prstGeom prst="ellipse">
            <a:avLst/>
          </a:prstGeom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</a:p>
        </p:txBody>
      </p:sp>
      <p:sp>
        <p:nvSpPr>
          <p:cNvPr id="8" name="Hình Bầu dục 7">
            <a:extLst>
              <a:ext uri="{FF2B5EF4-FFF2-40B4-BE49-F238E27FC236}">
                <a16:creationId xmlns:a16="http://schemas.microsoft.com/office/drawing/2014/main" xmlns="" id="{FB030E0F-DD5D-91CE-A138-3A2A6E68491B}"/>
              </a:ext>
            </a:extLst>
          </p:cNvPr>
          <p:cNvSpPr/>
          <p:nvPr/>
        </p:nvSpPr>
        <p:spPr>
          <a:xfrm>
            <a:off x="3625161" y="4983882"/>
            <a:ext cx="1066800" cy="1046018"/>
          </a:xfrm>
          <a:prstGeom prst="ellipse">
            <a:avLst/>
          </a:prstGeom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</a:p>
        </p:txBody>
      </p:sp>
      <p:sp>
        <p:nvSpPr>
          <p:cNvPr id="9" name="Lưu đồ: Dữ liệu được Lưu 8">
            <a:extLst>
              <a:ext uri="{FF2B5EF4-FFF2-40B4-BE49-F238E27FC236}">
                <a16:creationId xmlns:a16="http://schemas.microsoft.com/office/drawing/2014/main" xmlns="" id="{4EF0E0CC-1829-4E5F-E452-17FFAB041BF5}"/>
              </a:ext>
            </a:extLst>
          </p:cNvPr>
          <p:cNvSpPr/>
          <p:nvPr/>
        </p:nvSpPr>
        <p:spPr>
          <a:xfrm flipH="1">
            <a:off x="3902715" y="2331370"/>
            <a:ext cx="7684879" cy="1046018"/>
          </a:xfrm>
          <a:prstGeom prst="flowChartOnlineStorage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 thuộc đường trung trực của đoạn thẳng AB.</a:t>
            </a:r>
          </a:p>
        </p:txBody>
      </p:sp>
      <p:sp>
        <p:nvSpPr>
          <p:cNvPr id="10" name="Lưu đồ: Dữ liệu được Lưu 9">
            <a:extLst>
              <a:ext uri="{FF2B5EF4-FFF2-40B4-BE49-F238E27FC236}">
                <a16:creationId xmlns:a16="http://schemas.microsoft.com/office/drawing/2014/main" xmlns="" id="{564F90CE-EE69-ECC0-0C5B-0F4387FF20FE}"/>
              </a:ext>
            </a:extLst>
          </p:cNvPr>
          <p:cNvSpPr/>
          <p:nvPr/>
        </p:nvSpPr>
        <p:spPr>
          <a:xfrm flipH="1">
            <a:off x="3977183" y="3657626"/>
            <a:ext cx="7535944" cy="1046018"/>
          </a:xfrm>
          <a:prstGeom prst="flowChartOnlineStorage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 không thuộc đường trung trực của đoạn thẳng AB.</a:t>
            </a:r>
          </a:p>
        </p:txBody>
      </p:sp>
      <p:sp>
        <p:nvSpPr>
          <p:cNvPr id="11" name="Lưu đồ: Dữ liệu được Lưu 10">
            <a:extLst>
              <a:ext uri="{FF2B5EF4-FFF2-40B4-BE49-F238E27FC236}">
                <a16:creationId xmlns:a16="http://schemas.microsoft.com/office/drawing/2014/main" xmlns="" id="{BA0BCF26-1668-9E39-6831-6178EB0288E6}"/>
              </a:ext>
            </a:extLst>
          </p:cNvPr>
          <p:cNvSpPr/>
          <p:nvPr/>
        </p:nvSpPr>
        <p:spPr>
          <a:xfrm flipH="1">
            <a:off x="3977183" y="4983882"/>
            <a:ext cx="7354566" cy="1046018"/>
          </a:xfrm>
          <a:prstGeom prst="flowChartOnlineStorage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 = MB = AB</a:t>
            </a:r>
          </a:p>
        </p:txBody>
      </p:sp>
      <p:pic>
        <p:nvPicPr>
          <p:cNvPr id="5" name="Hình ảnh 4">
            <a:extLst>
              <a:ext uri="{FF2B5EF4-FFF2-40B4-BE49-F238E27FC236}">
                <a16:creationId xmlns:a16="http://schemas.microsoft.com/office/drawing/2014/main" xmlns="" id="{FD3E0CB8-1A7B-070E-3664-854A5518FE0E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-106888" y="2295003"/>
            <a:ext cx="3935136" cy="3129050"/>
          </a:xfrm>
          <a:prstGeom prst="rect">
            <a:avLst/>
          </a:prstGeom>
        </p:spPr>
      </p:pic>
      <p:pic>
        <p:nvPicPr>
          <p:cNvPr id="12" name="Video-dong-ho-dem-nguoc-15-giay-www_tiengdong_com">
            <a:hlinkClick r:id="" action="ppaction://media"/>
            <a:extLst>
              <a:ext uri="{FF2B5EF4-FFF2-40B4-BE49-F238E27FC236}">
                <a16:creationId xmlns:a16="http://schemas.microsoft.com/office/drawing/2014/main" xmlns="" id="{5EF0F32E-F7C0-49B6-8D66-CB280AB670D6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425358" y="5424053"/>
            <a:ext cx="2336090" cy="13140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185925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shred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30046" fill="hold"/>
                                        <p:tgtEl>
                                          <p:spTgt spid="1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>
                      <p:stCondLst>
                        <p:cond delay="0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9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E41606"/>
                                      </p:to>
                                    </p:animClr>
                                    <p:animClr clrSpc="rgb" dir="cw">
                                      <p:cBhvr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E41606"/>
                                      </p:to>
                                    </p:animClr>
                                    <p:set>
                                      <p:cBhvr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seq concurrent="1" nextAc="seek">
              <p:cTn id="15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6" fill="hold">
                      <p:stCondLst>
                        <p:cond delay="0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9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hlink"/>
                                      </p:to>
                                    </p:animClr>
                                    <p:animClr clrSpc="rgb" dir="cw">
                                      <p:cBhvr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hlink"/>
                                      </p:to>
                                    </p:animClr>
                                    <p:set>
                                      <p:cBhvr>
                                        <p:cTn id="2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23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4" fill="hold">
                      <p:stCondLst>
                        <p:cond delay="0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9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hlink"/>
                                      </p:to>
                                    </p:animClr>
                                    <p:animClr clrSpc="rgb" dir="cw">
                                      <p:cBhvr>
                                        <p:cTn id="2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hlink"/>
                                      </p:to>
                                    </p:animClr>
                                    <p:set>
                                      <p:cBhvr>
                                        <p:cTn id="2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31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2" fill="hold">
                      <p:stCondLst>
                        <p:cond delay="0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35" dur="1" fill="hold"/>
                                        <p:tgtEl>
                                          <p:spTgt spid="1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video>
              <p:cMediaNode vol="80000">
                <p:cTn id="36" fill="hold" display="0">
                  <p:stCondLst>
                    <p:cond delay="indefinite"/>
                  </p:stCondLst>
                </p:cTn>
                <p:tgtEl>
                  <p:spTgt spid="12"/>
                </p:tgtEl>
              </p:cMediaNode>
            </p:video>
          </p:childTnLst>
        </p:cTn>
      </p:par>
    </p:tnLst>
    <p:bldLst>
      <p:bldP spid="6" grpId="0" animBg="1"/>
      <p:bldP spid="7" grpId="0" animBg="1"/>
      <p:bldP spid="8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ình chữ nhật: Góc Tròn 1">
            <a:extLst>
              <a:ext uri="{FF2B5EF4-FFF2-40B4-BE49-F238E27FC236}">
                <a16:creationId xmlns:a16="http://schemas.microsoft.com/office/drawing/2014/main" xmlns="" id="{6A3C3248-8801-0EEF-4F9C-3B6A049EDCC1}"/>
              </a:ext>
            </a:extLst>
          </p:cNvPr>
          <p:cNvSpPr/>
          <p:nvPr/>
        </p:nvSpPr>
        <p:spPr>
          <a:xfrm>
            <a:off x="256309" y="374072"/>
            <a:ext cx="11679382" cy="2230583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Hộp Văn bản 2">
            <a:extLst>
              <a:ext uri="{FF2B5EF4-FFF2-40B4-BE49-F238E27FC236}">
                <a16:creationId xmlns:a16="http://schemas.microsoft.com/office/drawing/2014/main" xmlns="" id="{4961F73F-84AD-F427-255D-3EFDB0703EA1}"/>
              </a:ext>
            </a:extLst>
          </p:cNvPr>
          <p:cNvSpPr txBox="1"/>
          <p:nvPr/>
        </p:nvSpPr>
        <p:spPr>
          <a:xfrm>
            <a:off x="526473" y="623455"/>
            <a:ext cx="10986654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>
                <a:latin typeface="Times New Roman" panose="02020603050405020304" pitchFamily="18" charset="0"/>
                <a:cs typeface="Times New Roman" panose="02020603050405020304" pitchFamily="18" charset="0"/>
              </a:rPr>
              <a:t>Câu 4. </a:t>
            </a:r>
            <a:r>
              <a:rPr 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Bạn Pi quan sát hình và trả lời như sau:</a:t>
            </a:r>
          </a:p>
          <a:p>
            <a:r>
              <a:rPr 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“ d là đường trung trực của cạnh BC”.</a:t>
            </a:r>
          </a:p>
          <a:p>
            <a:r>
              <a:rPr 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Theo em, Pi trả lời đúng hay sai?</a:t>
            </a:r>
          </a:p>
        </p:txBody>
      </p:sp>
      <p:sp>
        <p:nvSpPr>
          <p:cNvPr id="6" name="Hình Bầu dục 5">
            <a:extLst>
              <a:ext uri="{FF2B5EF4-FFF2-40B4-BE49-F238E27FC236}">
                <a16:creationId xmlns:a16="http://schemas.microsoft.com/office/drawing/2014/main" xmlns="" id="{380E8224-F7F7-9963-6312-49C19E8C6BB1}"/>
              </a:ext>
            </a:extLst>
          </p:cNvPr>
          <p:cNvSpPr/>
          <p:nvPr/>
        </p:nvSpPr>
        <p:spPr>
          <a:xfrm>
            <a:off x="5232288" y="3134152"/>
            <a:ext cx="1066800" cy="1046018"/>
          </a:xfrm>
          <a:prstGeom prst="ellipse">
            <a:avLst/>
          </a:prstGeom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</a:p>
        </p:txBody>
      </p:sp>
      <p:sp>
        <p:nvSpPr>
          <p:cNvPr id="7" name="Hình Bầu dục 6">
            <a:extLst>
              <a:ext uri="{FF2B5EF4-FFF2-40B4-BE49-F238E27FC236}">
                <a16:creationId xmlns:a16="http://schemas.microsoft.com/office/drawing/2014/main" xmlns="" id="{DF6F5F56-0CCE-EBD5-A3BF-F181721364B1}"/>
              </a:ext>
            </a:extLst>
          </p:cNvPr>
          <p:cNvSpPr/>
          <p:nvPr/>
        </p:nvSpPr>
        <p:spPr>
          <a:xfrm>
            <a:off x="5232288" y="4460408"/>
            <a:ext cx="1066800" cy="1046018"/>
          </a:xfrm>
          <a:prstGeom prst="ellipse">
            <a:avLst/>
          </a:prstGeom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</a:p>
        </p:txBody>
      </p:sp>
      <p:sp>
        <p:nvSpPr>
          <p:cNvPr id="4" name="Lưu đồ: Dữ liệu được Lưu 3">
            <a:extLst>
              <a:ext uri="{FF2B5EF4-FFF2-40B4-BE49-F238E27FC236}">
                <a16:creationId xmlns:a16="http://schemas.microsoft.com/office/drawing/2014/main" xmlns="" id="{E2F9BC06-52C3-B42B-CDE3-0975B6FC737C}"/>
              </a:ext>
            </a:extLst>
          </p:cNvPr>
          <p:cNvSpPr/>
          <p:nvPr/>
        </p:nvSpPr>
        <p:spPr>
          <a:xfrm flipH="1">
            <a:off x="6299087" y="3134152"/>
            <a:ext cx="3394363" cy="1046018"/>
          </a:xfrm>
          <a:prstGeom prst="flowChartOnlineStorage">
            <a:avLst/>
          </a:prstGeom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</a:p>
        </p:txBody>
      </p:sp>
      <p:sp>
        <p:nvSpPr>
          <p:cNvPr id="12" name="Lưu đồ: Dữ liệu được Lưu 11">
            <a:extLst>
              <a:ext uri="{FF2B5EF4-FFF2-40B4-BE49-F238E27FC236}">
                <a16:creationId xmlns:a16="http://schemas.microsoft.com/office/drawing/2014/main" xmlns="" id="{F5D2C65C-85AE-A2B9-BB97-261BE4871323}"/>
              </a:ext>
            </a:extLst>
          </p:cNvPr>
          <p:cNvSpPr/>
          <p:nvPr/>
        </p:nvSpPr>
        <p:spPr>
          <a:xfrm flipH="1">
            <a:off x="6299086" y="4460408"/>
            <a:ext cx="3394363" cy="1046018"/>
          </a:xfrm>
          <a:prstGeom prst="flowChartOnlineStorage">
            <a:avLst/>
          </a:prstGeom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</a:p>
        </p:txBody>
      </p:sp>
      <p:pic>
        <p:nvPicPr>
          <p:cNvPr id="14" name="Hình ảnh 13">
            <a:extLst>
              <a:ext uri="{FF2B5EF4-FFF2-40B4-BE49-F238E27FC236}">
                <a16:creationId xmlns:a16="http://schemas.microsoft.com/office/drawing/2014/main" xmlns="" id="{8F2568A0-11A9-4A92-6DDB-7937E3C189C1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65085" y="2854038"/>
            <a:ext cx="3523787" cy="3540431"/>
          </a:xfrm>
          <a:prstGeom prst="rect">
            <a:avLst/>
          </a:prstGeom>
        </p:spPr>
      </p:pic>
      <p:pic>
        <p:nvPicPr>
          <p:cNvPr id="9" name="Video-dong-ho-dem-nguoc-15-giay-www_tiengdong_com">
            <a:hlinkClick r:id="" action="ppaction://media"/>
            <a:extLst>
              <a:ext uri="{FF2B5EF4-FFF2-40B4-BE49-F238E27FC236}">
                <a16:creationId xmlns:a16="http://schemas.microsoft.com/office/drawing/2014/main" xmlns="" id="{95A7411F-6931-4C49-A261-375250C67F98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9769642" y="5170969"/>
            <a:ext cx="2336090" cy="13140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856907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shred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30046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>
                      <p:stCondLst>
                        <p:cond delay="0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9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E41606"/>
                                      </p:to>
                                    </p:animClr>
                                    <p:animClr clrSpc="rgb" dir="cw">
                                      <p:cBhvr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E41606"/>
                                      </p:to>
                                    </p:animClr>
                                    <p:set>
                                      <p:cBhvr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seq concurrent="1" nextAc="seek">
              <p:cTn id="15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6" fill="hold">
                      <p:stCondLst>
                        <p:cond delay="0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9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hlink"/>
                                      </p:to>
                                    </p:animClr>
                                    <p:animClr clrSpc="rgb" dir="cw">
                                      <p:cBhvr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hlink"/>
                                      </p:to>
                                    </p:animClr>
                                    <p:set>
                                      <p:cBhvr>
                                        <p:cTn id="2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23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4" fill="hold">
                      <p:stCondLst>
                        <p:cond delay="0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27" dur="1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video>
              <p:cMediaNode vol="80000">
                <p:cTn id="28" fill="hold" display="0">
                  <p:stCondLst>
                    <p:cond delay="indefinite"/>
                  </p:stCondLst>
                </p:cTn>
                <p:tgtEl>
                  <p:spTgt spid="9"/>
                </p:tgtEl>
              </p:cMediaNode>
            </p:video>
          </p:childTnLst>
        </p:cTn>
      </p:par>
    </p:tnLst>
    <p:bldLst>
      <p:bldP spid="6" grpId="0" animBg="1"/>
      <p:bldP spid="7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OPL20U25GSXzBJYl68kk8uQGfFKzs7yb1M4KJWUiLk6ZEvGF+qCIPSnY57AbBFCvTW$13.2022KNTT38$38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xmlns="" id="{07E0A222-E4C7-575D-6E91-BB9CF963732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02823" y="2449458"/>
            <a:ext cx="4613760" cy="2365734"/>
          </a:xfrm>
          <a:prstGeom prst="rect">
            <a:avLst/>
          </a:prstGeom>
        </p:spPr>
      </p:pic>
      <p:sp>
        <p:nvSpPr>
          <p:cNvPr id="4" name="TextBox 3" descr="OPL20U25GSXzBJYl68kk8uQGfFKzs7yb1M4KJWUiLk6ZEvGF+qCIPSnY57AbBFCvTW$13.2022KNTT38$38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xmlns="" id="{810788DF-2F11-C6B8-76F7-63A955B3769A}"/>
              </a:ext>
            </a:extLst>
          </p:cNvPr>
          <p:cNvSpPr txBox="1"/>
          <p:nvPr/>
        </p:nvSpPr>
        <p:spPr>
          <a:xfrm>
            <a:off x="702823" y="455288"/>
            <a:ext cx="10989824" cy="187743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b="1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sz="3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8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i</a:t>
            </a:r>
            <a:r>
              <a:rPr lang="en-US" sz="28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28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ôi</a:t>
            </a:r>
            <a:r>
              <a:rPr lang="en-US" sz="28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r>
              <a:rPr lang="en-US" sz="28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28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h</a:t>
            </a:r>
            <a:r>
              <a:rPr lang="en-US" sz="28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8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u</a:t>
            </a:r>
            <a:r>
              <a:rPr lang="en-US" sz="28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ườn</a:t>
            </a:r>
            <a:r>
              <a:rPr lang="en-US" sz="28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28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ỉnh</a:t>
            </a:r>
            <a:r>
              <a:rPr lang="en-US" sz="28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280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80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ù</a:t>
            </a:r>
            <a:r>
              <a:rPr lang="en-US" sz="28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. </a:t>
            </a:r>
            <a:r>
              <a:rPr lang="en-US" sz="280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</a:t>
            </a:r>
            <a:r>
              <a:rPr lang="en-US" sz="28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uốn</a:t>
            </a:r>
            <a:r>
              <a:rPr lang="en-US" sz="28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oan</a:t>
            </a:r>
            <a:r>
              <a:rPr lang="en-US" sz="28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ếng</a:t>
            </a:r>
            <a:r>
              <a:rPr lang="en-US" sz="28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ng</a:t>
            </a:r>
            <a:r>
              <a:rPr lang="en-US" sz="28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ườn</a:t>
            </a:r>
            <a:r>
              <a:rPr lang="en-US" sz="28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8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ếu</a:t>
            </a:r>
            <a:r>
              <a:rPr lang="en-US" sz="28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28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ôi</a:t>
            </a:r>
            <a:r>
              <a:rPr lang="en-US" sz="28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r>
              <a:rPr lang="en-US" sz="28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H.9.36). </a:t>
            </a:r>
            <a:r>
              <a:rPr lang="en-US" sz="280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8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8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úp</a:t>
            </a:r>
            <a:r>
              <a:rPr lang="en-US" sz="28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</a:t>
            </a:r>
            <a:r>
              <a:rPr lang="en-US" sz="28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28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a</a:t>
            </a:r>
            <a:r>
              <a:rPr lang="en-US" sz="28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8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oan</a:t>
            </a:r>
            <a:r>
              <a:rPr lang="en-US" sz="28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ếng</a:t>
            </a:r>
            <a:r>
              <a:rPr lang="en-US" sz="28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cxnSp>
        <p:nvCxnSpPr>
          <p:cNvPr id="6" name="Straight Connector 5" descr="OPL20U25GSXzBJYl68kk8uQGfFKzs7yb1M4KJWUiLk6ZEvGF+qCIPSnY57AbBFCvTW$13.2022KNTT38$38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xmlns="" id="{D2FDC7AA-BA0D-6E88-E38C-C35248E2B3F8}"/>
              </a:ext>
            </a:extLst>
          </p:cNvPr>
          <p:cNvCxnSpPr/>
          <p:nvPr/>
        </p:nvCxnSpPr>
        <p:spPr>
          <a:xfrm flipV="1">
            <a:off x="3105150" y="3171825"/>
            <a:ext cx="1000125" cy="46050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 descr="OPL20U25GSXzBJYl68kk8uQGfFKzs7yb1M4KJWUiLk6ZEvGF+qCIPSnY57AbBFCvTW$13.2022KNTT38$38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xmlns="" id="{6E96303B-06AC-70DD-C509-5AEBB192ECF0}"/>
              </a:ext>
            </a:extLst>
          </p:cNvPr>
          <p:cNvCxnSpPr>
            <a:cxnSpLocks/>
          </p:cNvCxnSpPr>
          <p:nvPr/>
        </p:nvCxnSpPr>
        <p:spPr>
          <a:xfrm>
            <a:off x="1721796" y="3429000"/>
            <a:ext cx="1118681" cy="203325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 descr="OPL20U25GSXzBJYl68kk8uQGfFKzs7yb1M4KJWUiLk6ZEvGF+qCIPSnY57AbBFCvTW$13.2022KNTT38$38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xmlns="" id="{BEEDE7E4-9697-C22E-6BF5-EC225B515D32}"/>
              </a:ext>
            </a:extLst>
          </p:cNvPr>
          <p:cNvCxnSpPr>
            <a:cxnSpLocks/>
          </p:cNvCxnSpPr>
          <p:nvPr/>
        </p:nvCxnSpPr>
        <p:spPr>
          <a:xfrm>
            <a:off x="3105150" y="3749058"/>
            <a:ext cx="1165293" cy="605634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 descr="OPL20U25GSXzBJYl68kk8uQGfFKzs7yb1M4KJWUiLk6ZEvGF+qCIPSnY57AbBFCvTW$13.2022KNTT38$38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xmlns="" id="{D2C1D1BF-BCF6-AB75-C37D-EA6FADE34D80}"/>
              </a:ext>
            </a:extLst>
          </p:cNvPr>
          <p:cNvSpPr txBox="1"/>
          <p:nvPr/>
        </p:nvSpPr>
        <p:spPr>
          <a:xfrm>
            <a:off x="6096000" y="3171825"/>
            <a:ext cx="523875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err="1">
                <a:latin typeface="Times New Roman" panose="02020603050405020304" pitchFamily="18" charset="0"/>
                <a:cs typeface="Times New Roman" panose="02020603050405020304" pitchFamily="18" charset="0"/>
              </a:rPr>
              <a:t>Khoảng</a:t>
            </a: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ếng</a:t>
            </a: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 3 </a:t>
            </a:r>
            <a:r>
              <a:rPr lang="en-US" sz="2800" err="1">
                <a:latin typeface="Times New Roman" panose="02020603050405020304" pitchFamily="18" charset="0"/>
                <a:cs typeface="Times New Roman" panose="02020603050405020304" pitchFamily="18" charset="0"/>
              </a:rPr>
              <a:t>ngôi</a:t>
            </a: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ặc</a:t>
            </a: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latin typeface="Times New Roman" panose="02020603050405020304" pitchFamily="18" charset="0"/>
                <a:cs typeface="Times New Roman" panose="02020603050405020304" pitchFamily="18" charset="0"/>
              </a:rPr>
              <a:t>thuận</a:t>
            </a: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ện</a:t>
            </a: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18" name="TextBox 17" descr="OPL20U25GSXzBJYl68kk8uQGfFKzs7yb1M4KJWUiLk6ZEvGF+qCIPSnY57AbBFCvTW$13.2022KNTT38$38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xmlns="" id="{512C42C6-4BFF-0CC0-6F49-6B7C1C7DBC31}"/>
              </a:ext>
            </a:extLst>
          </p:cNvPr>
          <p:cNvSpPr txBox="1"/>
          <p:nvPr/>
        </p:nvSpPr>
        <p:spPr>
          <a:xfrm>
            <a:off x="447675" y="5114925"/>
            <a:ext cx="1098982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í</a:t>
            </a: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ặt</a:t>
            </a: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ếng</a:t>
            </a: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 3 </a:t>
            </a:r>
            <a:r>
              <a:rPr lang="en-US" sz="280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800" err="1"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ỉnh</a:t>
            </a: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280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).</a:t>
            </a:r>
          </a:p>
        </p:txBody>
      </p:sp>
    </p:spTree>
    <p:extLst>
      <p:ext uri="{BB962C8B-B14F-4D97-AF65-F5344CB8AC3E}">
        <p14:creationId xmlns:p14="http://schemas.microsoft.com/office/powerpoint/2010/main" val="375903157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7" grpId="0"/>
      <p:bldP spid="1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/>
          <a:srcRect t="30242" b="30242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grpSp>
        <p:nvGrpSpPr>
          <p:cNvPr id="3" name="Group 3"/>
          <p:cNvGrpSpPr/>
          <p:nvPr/>
        </p:nvGrpSpPr>
        <p:grpSpPr>
          <a:xfrm>
            <a:off x="896141" y="745905"/>
            <a:ext cx="10641809" cy="5585619"/>
            <a:chOff x="0" y="0"/>
            <a:chExt cx="25239089" cy="13247366"/>
          </a:xfrm>
        </p:grpSpPr>
        <p:sp>
          <p:nvSpPr>
            <p:cNvPr id="4" name="Freeform 4"/>
            <p:cNvSpPr/>
            <p:nvPr/>
          </p:nvSpPr>
          <p:spPr>
            <a:xfrm>
              <a:off x="31750" y="31750"/>
              <a:ext cx="25175589" cy="13183865"/>
            </a:xfrm>
            <a:custGeom>
              <a:avLst/>
              <a:gdLst/>
              <a:ahLst/>
              <a:cxnLst/>
              <a:rect l="l" t="t" r="r" b="b"/>
              <a:pathLst>
                <a:path w="25175589" h="13183865">
                  <a:moveTo>
                    <a:pt x="25082880" y="13183865"/>
                  </a:moveTo>
                  <a:lnTo>
                    <a:pt x="92710" y="13183865"/>
                  </a:lnTo>
                  <a:cubicBezTo>
                    <a:pt x="41910" y="13183865"/>
                    <a:pt x="0" y="13141956"/>
                    <a:pt x="0" y="13091156"/>
                  </a:cubicBezTo>
                  <a:lnTo>
                    <a:pt x="0" y="92710"/>
                  </a:lnTo>
                  <a:cubicBezTo>
                    <a:pt x="0" y="41910"/>
                    <a:pt x="41910" y="0"/>
                    <a:pt x="92710" y="0"/>
                  </a:cubicBezTo>
                  <a:lnTo>
                    <a:pt x="25081609" y="0"/>
                  </a:lnTo>
                  <a:cubicBezTo>
                    <a:pt x="25132409" y="0"/>
                    <a:pt x="25174319" y="41910"/>
                    <a:pt x="25174319" y="92710"/>
                  </a:cubicBezTo>
                  <a:lnTo>
                    <a:pt x="25174319" y="13089886"/>
                  </a:lnTo>
                  <a:cubicBezTo>
                    <a:pt x="25175589" y="13141956"/>
                    <a:pt x="25133680" y="13183865"/>
                    <a:pt x="25082880" y="13183865"/>
                  </a:cubicBezTo>
                  <a:close/>
                </a:path>
              </a:pathLst>
            </a:custGeom>
            <a:solidFill>
              <a:srgbClr val="EBADB1"/>
            </a:solidFill>
          </p:spPr>
        </p:sp>
        <p:sp>
          <p:nvSpPr>
            <p:cNvPr id="5" name="Freeform 5"/>
            <p:cNvSpPr/>
            <p:nvPr/>
          </p:nvSpPr>
          <p:spPr>
            <a:xfrm>
              <a:off x="0" y="0"/>
              <a:ext cx="25239089" cy="13247365"/>
            </a:xfrm>
            <a:custGeom>
              <a:avLst/>
              <a:gdLst/>
              <a:ahLst/>
              <a:cxnLst/>
              <a:rect l="l" t="t" r="r" b="b"/>
              <a:pathLst>
                <a:path w="25239089" h="13247365">
                  <a:moveTo>
                    <a:pt x="25114630" y="59690"/>
                  </a:moveTo>
                  <a:cubicBezTo>
                    <a:pt x="25150189" y="59690"/>
                    <a:pt x="25179400" y="88900"/>
                    <a:pt x="25179400" y="124460"/>
                  </a:cubicBezTo>
                  <a:lnTo>
                    <a:pt x="25179400" y="13122906"/>
                  </a:lnTo>
                  <a:cubicBezTo>
                    <a:pt x="25179400" y="13158465"/>
                    <a:pt x="25150189" y="13187676"/>
                    <a:pt x="25114630" y="13187676"/>
                  </a:cubicBezTo>
                  <a:lnTo>
                    <a:pt x="124460" y="13187676"/>
                  </a:lnTo>
                  <a:cubicBezTo>
                    <a:pt x="88900" y="13187676"/>
                    <a:pt x="59690" y="13158465"/>
                    <a:pt x="59690" y="13122906"/>
                  </a:cubicBezTo>
                  <a:lnTo>
                    <a:pt x="59690" y="124460"/>
                  </a:lnTo>
                  <a:cubicBezTo>
                    <a:pt x="59690" y="88900"/>
                    <a:pt x="88900" y="59690"/>
                    <a:pt x="124460" y="59690"/>
                  </a:cubicBezTo>
                  <a:lnTo>
                    <a:pt x="25114630" y="59690"/>
                  </a:lnTo>
                  <a:moveTo>
                    <a:pt x="25114630" y="0"/>
                  </a:moveTo>
                  <a:lnTo>
                    <a:pt x="124460" y="0"/>
                  </a:lnTo>
                  <a:cubicBezTo>
                    <a:pt x="55880" y="0"/>
                    <a:pt x="0" y="55880"/>
                    <a:pt x="0" y="124460"/>
                  </a:cubicBezTo>
                  <a:lnTo>
                    <a:pt x="0" y="13122906"/>
                  </a:lnTo>
                  <a:cubicBezTo>
                    <a:pt x="0" y="13191486"/>
                    <a:pt x="55880" y="13247365"/>
                    <a:pt x="124460" y="13247365"/>
                  </a:cubicBezTo>
                  <a:lnTo>
                    <a:pt x="25114630" y="13247365"/>
                  </a:lnTo>
                  <a:cubicBezTo>
                    <a:pt x="25183209" y="13247365"/>
                    <a:pt x="25239089" y="13191486"/>
                    <a:pt x="25239089" y="13122906"/>
                  </a:cubicBezTo>
                  <a:lnTo>
                    <a:pt x="25239089" y="124460"/>
                  </a:lnTo>
                  <a:cubicBezTo>
                    <a:pt x="25239089" y="55880"/>
                    <a:pt x="25183209" y="0"/>
                    <a:pt x="25114630" y="0"/>
                  </a:cubicBezTo>
                  <a:close/>
                </a:path>
              </a:pathLst>
            </a:custGeom>
            <a:solidFill>
              <a:srgbClr val="100F0D"/>
            </a:solidFill>
          </p:spPr>
        </p:sp>
      </p:grpSp>
      <p:grpSp>
        <p:nvGrpSpPr>
          <p:cNvPr id="6" name="Group 6"/>
          <p:cNvGrpSpPr/>
          <p:nvPr/>
        </p:nvGrpSpPr>
        <p:grpSpPr>
          <a:xfrm>
            <a:off x="685800" y="526476"/>
            <a:ext cx="10659039" cy="5604401"/>
            <a:chOff x="0" y="0"/>
            <a:chExt cx="25279951" cy="13291911"/>
          </a:xfrm>
        </p:grpSpPr>
        <p:sp>
          <p:nvSpPr>
            <p:cNvPr id="7" name="Freeform 7"/>
            <p:cNvSpPr/>
            <p:nvPr/>
          </p:nvSpPr>
          <p:spPr>
            <a:xfrm>
              <a:off x="31750" y="31750"/>
              <a:ext cx="25216452" cy="13228411"/>
            </a:xfrm>
            <a:custGeom>
              <a:avLst/>
              <a:gdLst/>
              <a:ahLst/>
              <a:cxnLst/>
              <a:rect l="l" t="t" r="r" b="b"/>
              <a:pathLst>
                <a:path w="25216452" h="13228411">
                  <a:moveTo>
                    <a:pt x="25123741" y="13228411"/>
                  </a:moveTo>
                  <a:lnTo>
                    <a:pt x="92710" y="13228411"/>
                  </a:lnTo>
                  <a:cubicBezTo>
                    <a:pt x="41910" y="13228411"/>
                    <a:pt x="0" y="13186502"/>
                    <a:pt x="0" y="13135702"/>
                  </a:cubicBezTo>
                  <a:lnTo>
                    <a:pt x="0" y="92710"/>
                  </a:lnTo>
                  <a:cubicBezTo>
                    <a:pt x="0" y="41910"/>
                    <a:pt x="41910" y="0"/>
                    <a:pt x="92710" y="0"/>
                  </a:cubicBezTo>
                  <a:lnTo>
                    <a:pt x="25122471" y="0"/>
                  </a:lnTo>
                  <a:cubicBezTo>
                    <a:pt x="25173271" y="0"/>
                    <a:pt x="25215182" y="41910"/>
                    <a:pt x="25215182" y="92710"/>
                  </a:cubicBezTo>
                  <a:lnTo>
                    <a:pt x="25215182" y="13134431"/>
                  </a:lnTo>
                  <a:cubicBezTo>
                    <a:pt x="25216452" y="13186502"/>
                    <a:pt x="25174541" y="13228411"/>
                    <a:pt x="25123741" y="13228411"/>
                  </a:cubicBezTo>
                  <a:close/>
                </a:path>
              </a:pathLst>
            </a:custGeom>
            <a:solidFill>
              <a:srgbClr val="FDF9F2"/>
            </a:solidFill>
          </p:spPr>
        </p:sp>
        <p:sp>
          <p:nvSpPr>
            <p:cNvPr id="8" name="Freeform 8"/>
            <p:cNvSpPr/>
            <p:nvPr/>
          </p:nvSpPr>
          <p:spPr>
            <a:xfrm>
              <a:off x="0" y="0"/>
              <a:ext cx="25279952" cy="13291911"/>
            </a:xfrm>
            <a:custGeom>
              <a:avLst/>
              <a:gdLst/>
              <a:ahLst/>
              <a:cxnLst/>
              <a:rect l="l" t="t" r="r" b="b"/>
              <a:pathLst>
                <a:path w="25279952" h="13291911">
                  <a:moveTo>
                    <a:pt x="25155491" y="59690"/>
                  </a:moveTo>
                  <a:cubicBezTo>
                    <a:pt x="25191052" y="59690"/>
                    <a:pt x="25220262" y="88900"/>
                    <a:pt x="25220262" y="124460"/>
                  </a:cubicBezTo>
                  <a:lnTo>
                    <a:pt x="25220262" y="13167452"/>
                  </a:lnTo>
                  <a:cubicBezTo>
                    <a:pt x="25220262" y="13203011"/>
                    <a:pt x="25191052" y="13232222"/>
                    <a:pt x="25155491" y="13232222"/>
                  </a:cubicBezTo>
                  <a:lnTo>
                    <a:pt x="124460" y="13232222"/>
                  </a:lnTo>
                  <a:cubicBezTo>
                    <a:pt x="88900" y="13232222"/>
                    <a:pt x="59690" y="13203011"/>
                    <a:pt x="59690" y="13167452"/>
                  </a:cubicBezTo>
                  <a:lnTo>
                    <a:pt x="59690" y="124460"/>
                  </a:lnTo>
                  <a:cubicBezTo>
                    <a:pt x="59690" y="88900"/>
                    <a:pt x="88900" y="59690"/>
                    <a:pt x="124460" y="59690"/>
                  </a:cubicBezTo>
                  <a:lnTo>
                    <a:pt x="25155491" y="59690"/>
                  </a:lnTo>
                  <a:moveTo>
                    <a:pt x="25155491" y="0"/>
                  </a:moveTo>
                  <a:lnTo>
                    <a:pt x="124460" y="0"/>
                  </a:lnTo>
                  <a:cubicBezTo>
                    <a:pt x="55880" y="0"/>
                    <a:pt x="0" y="55880"/>
                    <a:pt x="0" y="124460"/>
                  </a:cubicBezTo>
                  <a:lnTo>
                    <a:pt x="0" y="13167452"/>
                  </a:lnTo>
                  <a:cubicBezTo>
                    <a:pt x="0" y="13236031"/>
                    <a:pt x="55880" y="13291911"/>
                    <a:pt x="124460" y="13291911"/>
                  </a:cubicBezTo>
                  <a:lnTo>
                    <a:pt x="25155491" y="13291911"/>
                  </a:lnTo>
                  <a:cubicBezTo>
                    <a:pt x="25224071" y="13291911"/>
                    <a:pt x="25279952" y="13236031"/>
                    <a:pt x="25279952" y="13167452"/>
                  </a:cubicBezTo>
                  <a:lnTo>
                    <a:pt x="25279952" y="124460"/>
                  </a:lnTo>
                  <a:cubicBezTo>
                    <a:pt x="25279952" y="55880"/>
                    <a:pt x="25224071" y="0"/>
                    <a:pt x="25155491" y="0"/>
                  </a:cubicBezTo>
                  <a:close/>
                </a:path>
              </a:pathLst>
            </a:custGeom>
            <a:solidFill>
              <a:srgbClr val="100F0D"/>
            </a:solidFill>
          </p:spPr>
        </p:sp>
      </p:grpSp>
      <p:sp>
        <p:nvSpPr>
          <p:cNvPr id="11" name="TextBox 10"/>
          <p:cNvSpPr txBox="1"/>
          <p:nvPr/>
        </p:nvSpPr>
        <p:spPr>
          <a:xfrm>
            <a:off x="699187" y="899663"/>
            <a:ext cx="10360653" cy="45031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vi-VN" sz="4400" b="1" i="1" dirty="0">
                <a:solidFill>
                  <a:srgbClr val="1F497D">
                    <a:lumMod val="50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 37+38 : </a:t>
            </a:r>
            <a:r>
              <a:rPr lang="en-US" sz="4400" b="1" dirty="0">
                <a:solidFill>
                  <a:srgbClr val="1F497D">
                    <a:lumMod val="50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</a:t>
            </a:r>
            <a:r>
              <a:rPr lang="vi-VN" sz="4400" b="1" dirty="0">
                <a:solidFill>
                  <a:srgbClr val="1F497D">
                    <a:lumMod val="50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5</a:t>
            </a:r>
            <a:r>
              <a:rPr lang="en-US" sz="4400" b="1" dirty="0">
                <a:solidFill>
                  <a:srgbClr val="1F497D">
                    <a:lumMod val="50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nl-NL" sz="4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Sự đồng quy của</a:t>
            </a:r>
            <a:r>
              <a:rPr lang="vi-VN" sz="4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nl-NL" sz="4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ba đường</a:t>
            </a:r>
            <a:r>
              <a:rPr lang="vi-VN" sz="4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trung </a:t>
            </a:r>
            <a:r>
              <a:rPr lang="vi-VN" sz="48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ực</a:t>
            </a:r>
            <a:r>
              <a:rPr lang="vi-VN" sz="4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ba </a:t>
            </a:r>
            <a:r>
              <a:rPr lang="vi-VN" sz="48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ường</a:t>
            </a:r>
            <a:r>
              <a:rPr lang="nl-NL" sz="4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cao </a:t>
            </a:r>
            <a:endParaRPr lang="vi-VN" sz="48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ctr">
              <a:lnSpc>
                <a:spcPct val="150000"/>
              </a:lnSpc>
            </a:pPr>
            <a:r>
              <a:rPr lang="nl-NL" sz="4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trong một tam giác</a:t>
            </a:r>
            <a:r>
              <a:rPr lang="nl-NL" sz="5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5400" b="1" dirty="0">
              <a:solidFill>
                <a:srgbClr val="1F497D">
                  <a:lumMod val="50000"/>
                </a:srgb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lnSpc>
                <a:spcPct val="150000"/>
              </a:lnSpc>
            </a:pPr>
            <a:r>
              <a:rPr lang="en-US" sz="4667" b="1" dirty="0">
                <a:solidFill>
                  <a:srgbClr val="1F497D">
                    <a:lumMod val="50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4667" b="1" dirty="0" err="1">
                <a:solidFill>
                  <a:srgbClr val="1F497D">
                    <a:lumMod val="50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vi-VN" sz="4667" b="1" dirty="0">
                <a:solidFill>
                  <a:srgbClr val="1F497D">
                    <a:lumMod val="50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  <a:r>
              <a:rPr lang="en-US" sz="4667" b="1" dirty="0">
                <a:solidFill>
                  <a:srgbClr val="1F497D">
                    <a:lumMod val="50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64234" y="3591225"/>
            <a:ext cx="1704501" cy="4012680"/>
          </a:xfrm>
          <a:prstGeom prst="rect">
            <a:avLst/>
          </a:prstGeom>
        </p:spPr>
      </p:pic>
      <p:pic>
        <p:nvPicPr>
          <p:cNvPr id="14" name="Picture 1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rcRect/>
          <a:stretch>
            <a:fillRect/>
          </a:stretch>
        </p:blipFill>
        <p:spPr>
          <a:xfrm>
            <a:off x="3050857" y="5364730"/>
            <a:ext cx="963470" cy="630177"/>
          </a:xfrm>
          <a:prstGeom prst="rect">
            <a:avLst/>
          </a:prstGeom>
        </p:spPr>
      </p:pic>
      <p:pic>
        <p:nvPicPr>
          <p:cNvPr id="15" name="Picture 7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7"/>
              </a:ext>
            </a:extLst>
          </a:blip>
          <a:srcRect/>
          <a:stretch>
            <a:fillRect/>
          </a:stretch>
        </p:blipFill>
        <p:spPr>
          <a:xfrm>
            <a:off x="519463" y="4796599"/>
            <a:ext cx="2226504" cy="15975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74745924"/>
      </p:ext>
    </p:extLst>
  </p:cSld>
  <p:clrMapOvr>
    <a:masterClrMapping/>
  </p:clrMapOvr>
  <p:transition spd="med">
    <p:comb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 descr="OPL20U25GSXzBJYl68kk8uQGfFKzs7yb1M4KJWUiLk6ZEvGF+qCIPSnY57AbBFCvTW$13.2022KNTT38$38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xmlns="" id="{92E7AC4B-4D33-0933-A385-532EDB97275A}"/>
              </a:ext>
            </a:extLst>
          </p:cNvPr>
          <p:cNvSpPr txBox="1"/>
          <p:nvPr/>
        </p:nvSpPr>
        <p:spPr>
          <a:xfrm>
            <a:off x="120072" y="185474"/>
            <a:ext cx="113792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AutoNum type="arabicPeriod"/>
            </a:pP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ự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ực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en-US" sz="32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sz="32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2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32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ực</a:t>
            </a:r>
            <a:r>
              <a:rPr lang="en-US" sz="32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32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32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3200" dirty="0">
              <a:solidFill>
                <a:srgbClr val="0000FF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3200" b="1" dirty="0"/>
          </a:p>
        </p:txBody>
      </p:sp>
      <p:pic>
        <p:nvPicPr>
          <p:cNvPr id="3" name="Hình ảnh 2">
            <a:extLst>
              <a:ext uri="{FF2B5EF4-FFF2-40B4-BE49-F238E27FC236}">
                <a16:creationId xmlns:a16="http://schemas.microsoft.com/office/drawing/2014/main" xmlns="" id="{AC13C639-147F-2781-38D7-A56F2F31150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52213" y="301246"/>
            <a:ext cx="4201469" cy="4221314"/>
          </a:xfrm>
          <a:prstGeom prst="rect">
            <a:avLst/>
          </a:prstGeom>
        </p:spPr>
      </p:pic>
      <p:sp>
        <p:nvSpPr>
          <p:cNvPr id="5" name="Hộp Văn bản 4">
            <a:extLst>
              <a:ext uri="{FF2B5EF4-FFF2-40B4-BE49-F238E27FC236}">
                <a16:creationId xmlns:a16="http://schemas.microsoft.com/office/drawing/2014/main" xmlns="" id="{3E489BDE-79B8-B16A-DD63-7EB9136E1E6E}"/>
              </a:ext>
            </a:extLst>
          </p:cNvPr>
          <p:cNvSpPr txBox="1"/>
          <p:nvPr/>
        </p:nvSpPr>
        <p:spPr>
          <a:xfrm>
            <a:off x="401782" y="1566894"/>
            <a:ext cx="7250431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 d là đường trung trực ứng với cạnh BC của tam giác ABC.</a:t>
            </a:r>
          </a:p>
        </p:txBody>
      </p:sp>
      <p:pic>
        <p:nvPicPr>
          <p:cNvPr id="12" name="Hình ảnh 11">
            <a:extLst>
              <a:ext uri="{FF2B5EF4-FFF2-40B4-BE49-F238E27FC236}">
                <a16:creationId xmlns:a16="http://schemas.microsoft.com/office/drawing/2014/main" xmlns="" id="{062ADDC7-5D15-099D-45A2-7004061A4F9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3157" y="4522560"/>
            <a:ext cx="2143125" cy="2143125"/>
          </a:xfrm>
          <a:prstGeom prst="rect">
            <a:avLst/>
          </a:prstGeom>
        </p:spPr>
      </p:pic>
      <p:sp>
        <p:nvSpPr>
          <p:cNvPr id="13" name="Bong bóng Ý nghĩ: Hình đám mây 12">
            <a:extLst>
              <a:ext uri="{FF2B5EF4-FFF2-40B4-BE49-F238E27FC236}">
                <a16:creationId xmlns:a16="http://schemas.microsoft.com/office/drawing/2014/main" xmlns="" id="{6DB0EB64-2EA4-7957-0FBE-C6CB600668E3}"/>
              </a:ext>
            </a:extLst>
          </p:cNvPr>
          <p:cNvSpPr/>
          <p:nvPr/>
        </p:nvSpPr>
        <p:spPr>
          <a:xfrm>
            <a:off x="1685925" y="3121255"/>
            <a:ext cx="5657850" cy="1924462"/>
          </a:xfrm>
          <a:prstGeom prst="cloudCallout">
            <a:avLst>
              <a:gd name="adj1" fmla="val -47207"/>
              <a:gd name="adj2" fmla="val 81060"/>
            </a:avLst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Mỗi tam giác có mấy đường trung trực?</a:t>
            </a:r>
          </a:p>
        </p:txBody>
      </p:sp>
      <p:sp>
        <p:nvSpPr>
          <p:cNvPr id="14" name="Hình chữ nhật: Góc Tròn 13">
            <a:extLst>
              <a:ext uri="{FF2B5EF4-FFF2-40B4-BE49-F238E27FC236}">
                <a16:creationId xmlns:a16="http://schemas.microsoft.com/office/drawing/2014/main" xmlns="" id="{E63DB00F-7E12-652D-FEA7-7352EAC9EE26}"/>
              </a:ext>
            </a:extLst>
          </p:cNvPr>
          <p:cNvSpPr/>
          <p:nvPr/>
        </p:nvSpPr>
        <p:spPr>
          <a:xfrm>
            <a:off x="504740" y="4065565"/>
            <a:ext cx="11379200" cy="2600119"/>
          </a:xfrm>
          <a:prstGeom prst="roundRect">
            <a:avLst/>
          </a:prstGeom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Hộp Văn bản 14">
            <a:extLst>
              <a:ext uri="{FF2B5EF4-FFF2-40B4-BE49-F238E27FC236}">
                <a16:creationId xmlns:a16="http://schemas.microsoft.com/office/drawing/2014/main" xmlns="" id="{A8D04084-FCD6-ECCB-8B0B-48B9DF65890D}"/>
              </a:ext>
            </a:extLst>
          </p:cNvPr>
          <p:cNvSpPr txBox="1"/>
          <p:nvPr/>
        </p:nvSpPr>
        <p:spPr>
          <a:xfrm>
            <a:off x="853046" y="4213888"/>
            <a:ext cx="219569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 luận:</a:t>
            </a:r>
          </a:p>
        </p:txBody>
      </p:sp>
      <p:sp>
        <p:nvSpPr>
          <p:cNvPr id="16" name="Hộp Văn bản 15">
            <a:extLst>
              <a:ext uri="{FF2B5EF4-FFF2-40B4-BE49-F238E27FC236}">
                <a16:creationId xmlns:a16="http://schemas.microsoft.com/office/drawing/2014/main" xmlns="" id="{7CE2C8BB-ED35-EDE7-EFF5-F3B541E250EB}"/>
              </a:ext>
            </a:extLst>
          </p:cNvPr>
          <p:cNvSpPr txBox="1"/>
          <p:nvPr/>
        </p:nvSpPr>
        <p:spPr>
          <a:xfrm>
            <a:off x="571500" y="4656713"/>
            <a:ext cx="10927772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3000">
                <a:latin typeface="Times New Roman" panose="02020603050405020304" pitchFamily="18" charset="0"/>
                <a:cs typeface="Times New Roman" panose="02020603050405020304" pitchFamily="18" charset="0"/>
              </a:rPr>
              <a:t>Trong một tam giác, đường trung trực của mỗi cạnh gọi là đường trung trực của tam giác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3000">
                <a:latin typeface="Times New Roman" panose="02020603050405020304" pitchFamily="18" charset="0"/>
                <a:cs typeface="Times New Roman" panose="02020603050405020304" pitchFamily="18" charset="0"/>
              </a:rPr>
              <a:t>Một tam giác có 3 đường trung trực ứng với ba cạnh của tam giác đó.</a:t>
            </a:r>
          </a:p>
        </p:txBody>
      </p:sp>
      <p:pic>
        <p:nvPicPr>
          <p:cNvPr id="20" name="Hình ảnh 19">
            <a:extLst>
              <a:ext uri="{FF2B5EF4-FFF2-40B4-BE49-F238E27FC236}">
                <a16:creationId xmlns:a16="http://schemas.microsoft.com/office/drawing/2014/main" xmlns="" id="{037DDDC1-4401-2894-A98C-97654FF3886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459879" y="167093"/>
            <a:ext cx="4540165" cy="41477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262720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shred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41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6" presetClass="exit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6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6" presetClass="exit" presetSubtype="2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6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6" presetClass="exit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6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3" grpId="0" animBg="1"/>
      <p:bldP spid="13" grpId="1" animBg="1"/>
      <p:bldP spid="14" grpId="0" animBg="1"/>
      <p:bldP spid="15" grpId="0"/>
      <p:bldP spid="1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Hộp Văn bản 2">
            <a:extLst>
              <a:ext uri="{FF2B5EF4-FFF2-40B4-BE49-F238E27FC236}">
                <a16:creationId xmlns:a16="http://schemas.microsoft.com/office/drawing/2014/main" xmlns="" id="{6531FF87-E686-EFC2-2F2D-EE1CEE962050}"/>
              </a:ext>
            </a:extLst>
          </p:cNvPr>
          <p:cNvSpPr txBox="1"/>
          <p:nvPr/>
        </p:nvSpPr>
        <p:spPr>
          <a:xfrm>
            <a:off x="1828799" y="568036"/>
            <a:ext cx="10141527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Đường trung trực d của tam giác ABC đi qua đỉnh A thì tam giác ABC có đặc điểm gì?</a:t>
            </a:r>
          </a:p>
        </p:txBody>
      </p:sp>
      <p:pic>
        <p:nvPicPr>
          <p:cNvPr id="4" name="Hình ảnh 3">
            <a:extLst>
              <a:ext uri="{FF2B5EF4-FFF2-40B4-BE49-F238E27FC236}">
                <a16:creationId xmlns:a16="http://schemas.microsoft.com/office/drawing/2014/main" xmlns="" id="{E5060653-B1E9-E268-71FB-A7B2F527BED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88748" y="1848865"/>
            <a:ext cx="3117411" cy="3160270"/>
          </a:xfrm>
          <a:prstGeom prst="rect">
            <a:avLst/>
          </a:prstGeom>
        </p:spPr>
      </p:pic>
      <p:grpSp>
        <p:nvGrpSpPr>
          <p:cNvPr id="7" name="Nhóm 6">
            <a:extLst>
              <a:ext uri="{FF2B5EF4-FFF2-40B4-BE49-F238E27FC236}">
                <a16:creationId xmlns:a16="http://schemas.microsoft.com/office/drawing/2014/main" xmlns="" id="{62C4B153-29A2-0196-2264-5EC26968860C}"/>
              </a:ext>
            </a:extLst>
          </p:cNvPr>
          <p:cNvGrpSpPr/>
          <p:nvPr/>
        </p:nvGrpSpPr>
        <p:grpSpPr>
          <a:xfrm>
            <a:off x="0" y="5551"/>
            <a:ext cx="1799360" cy="1962938"/>
            <a:chOff x="0" y="5551"/>
            <a:chExt cx="1799360" cy="1962938"/>
          </a:xfrm>
        </p:grpSpPr>
        <p:graphicFrame>
          <p:nvGraphicFramePr>
            <p:cNvPr id="2" name="Đối tượng 1">
              <a:extLst>
                <a:ext uri="{FF2B5EF4-FFF2-40B4-BE49-F238E27FC236}">
                  <a16:creationId xmlns:a16="http://schemas.microsoft.com/office/drawing/2014/main" xmlns="" id="{93CBE7BA-7FAF-8A36-6A72-B84FFF3E101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64899584"/>
                </p:ext>
              </p:extLst>
            </p:nvPr>
          </p:nvGraphicFramePr>
          <p:xfrm>
            <a:off x="0" y="5551"/>
            <a:ext cx="1799360" cy="19629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3" name="Equation" r:id="rId4" imgW="139680" imgH="152280" progId="Equation.DSMT4">
                    <p:embed/>
                  </p:oleObj>
                </mc:Choice>
                <mc:Fallback>
                  <p:oleObj name="Equation" r:id="rId4" imgW="139680" imgH="1522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0" y="5551"/>
                          <a:ext cx="1799360" cy="19629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" name="Hình tròn: Rỗng 5">
              <a:extLst>
                <a:ext uri="{FF2B5EF4-FFF2-40B4-BE49-F238E27FC236}">
                  <a16:creationId xmlns:a16="http://schemas.microsoft.com/office/drawing/2014/main" xmlns="" id="{88B59A31-D69A-7E1C-4FFD-44E2D76B34DE}"/>
                </a:ext>
              </a:extLst>
            </p:cNvPr>
            <p:cNvSpPr/>
            <p:nvPr/>
          </p:nvSpPr>
          <p:spPr>
            <a:xfrm>
              <a:off x="93547" y="125176"/>
              <a:ext cx="1704113" cy="1723689"/>
            </a:xfrm>
            <a:prstGeom prst="donut">
              <a:avLst>
                <a:gd name="adj" fmla="val 6725"/>
              </a:avLst>
            </a:prstGeom>
          </p:spPr>
          <p:style>
            <a:lnRef idx="1">
              <a:schemeClr val="accent6"/>
            </a:lnRef>
            <a:fillRef idx="3">
              <a:schemeClr val="accent6"/>
            </a:fillRef>
            <a:effectRef idx="2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</p:grpSp>
      <p:sp>
        <p:nvSpPr>
          <p:cNvPr id="8" name="Hộp Văn bản 7">
            <a:extLst>
              <a:ext uri="{FF2B5EF4-FFF2-40B4-BE49-F238E27FC236}">
                <a16:creationId xmlns:a16="http://schemas.microsoft.com/office/drawing/2014/main" xmlns="" id="{0A44E18C-49DC-4909-CBCB-5DE49C471D7F}"/>
              </a:ext>
            </a:extLst>
          </p:cNvPr>
          <p:cNvSpPr txBox="1"/>
          <p:nvPr/>
        </p:nvSpPr>
        <p:spPr>
          <a:xfrm>
            <a:off x="7439890" y="2141252"/>
            <a:ext cx="430876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</a:p>
        </p:txBody>
      </p:sp>
      <p:sp>
        <p:nvSpPr>
          <p:cNvPr id="9" name="Hộp Văn bản 8">
            <a:extLst>
              <a:ext uri="{FF2B5EF4-FFF2-40B4-BE49-F238E27FC236}">
                <a16:creationId xmlns:a16="http://schemas.microsoft.com/office/drawing/2014/main" xmlns="" id="{66350D5C-B90F-7E06-470A-EE14D50F1920}"/>
              </a:ext>
            </a:extLst>
          </p:cNvPr>
          <p:cNvSpPr txBox="1"/>
          <p:nvPr/>
        </p:nvSpPr>
        <p:spPr>
          <a:xfrm>
            <a:off x="4071938" y="2854036"/>
            <a:ext cx="8120062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Vì A thuộc đường trung trực của đoạn thẳng BC</a:t>
            </a:r>
          </a:p>
          <a:p>
            <a:r>
              <a:rPr lang="en-US" sz="32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  AB = AC (tính chất)</a:t>
            </a:r>
            <a:endParaRPr 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Hộp Văn bản 9">
            <a:extLst>
              <a:ext uri="{FF2B5EF4-FFF2-40B4-BE49-F238E27FC236}">
                <a16:creationId xmlns:a16="http://schemas.microsoft.com/office/drawing/2014/main" xmlns="" id="{75D050E7-ECA4-1631-8586-6A25D05A5C18}"/>
              </a:ext>
            </a:extLst>
          </p:cNvPr>
          <p:cNvSpPr txBox="1"/>
          <p:nvPr/>
        </p:nvSpPr>
        <p:spPr>
          <a:xfrm>
            <a:off x="4071937" y="3976308"/>
            <a:ext cx="647223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 Tam giác ABC cân tại A.</a:t>
            </a:r>
            <a:endParaRPr 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84184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shred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8" grpId="0"/>
      <p:bldP spid="9" grpId="0"/>
      <p:bldP spid="10" grpId="0"/>
    </p:bldLst>
  </p:timing>
</p:sld>
</file>

<file path=ppt/theme/theme1.xml><?xml version="1.0" encoding="utf-8"?>
<a:theme xmlns:a="http://schemas.openxmlformats.org/drawingml/2006/main" name="Chủ đề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19</TotalTime>
  <Words>1865</Words>
  <Application>Microsoft Office PowerPoint</Application>
  <PresentationFormat>Widescreen</PresentationFormat>
  <Paragraphs>173</Paragraphs>
  <Slides>28</Slides>
  <Notes>0</Notes>
  <HiddenSlides>0</HiddenSlides>
  <MMClips>6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8</vt:i4>
      </vt:variant>
    </vt:vector>
  </HeadingPairs>
  <TitlesOfParts>
    <vt:vector size="36" baseType="lpstr">
      <vt:lpstr>Arial</vt:lpstr>
      <vt:lpstr>Calibri</vt:lpstr>
      <vt:lpstr>Calibri Light</vt:lpstr>
      <vt:lpstr>Cambria Math</vt:lpstr>
      <vt:lpstr>Symbol</vt:lpstr>
      <vt:lpstr>Times New Roman</vt:lpstr>
      <vt:lpstr>Chủ đề Offic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ản trình bày PowerPoint</dc:title>
  <dc:creator>Quynh Hoang</dc:creator>
  <cp:lastModifiedBy>Acer</cp:lastModifiedBy>
  <cp:revision>10</cp:revision>
  <dcterms:created xsi:type="dcterms:W3CDTF">2023-03-18T14:14:53Z</dcterms:created>
  <dcterms:modified xsi:type="dcterms:W3CDTF">2024-04-12T02:49:53Z</dcterms:modified>
</cp:coreProperties>
</file>